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</p:sldIdLst>
  <p:sldSz cx="12192000" cy="6858000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68" autoAdjust="0"/>
    <p:restoredTop sz="94660"/>
  </p:normalViewPr>
  <p:slideViewPr>
    <p:cSldViewPr snapToGrid="0">
      <p:cViewPr varScale="1">
        <p:scale>
          <a:sx n="88" d="100"/>
          <a:sy n="88" d="100"/>
        </p:scale>
        <p:origin x="120" y="6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3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26" Type="http://schemas.openxmlformats.org/officeDocument/2006/relationships/image" Target="../media/image48.wmf"/><Relationship Id="rId3" Type="http://schemas.openxmlformats.org/officeDocument/2006/relationships/image" Target="../media/image11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5" Type="http://schemas.openxmlformats.org/officeDocument/2006/relationships/image" Target="../media/image47.wmf"/><Relationship Id="rId2" Type="http://schemas.openxmlformats.org/officeDocument/2006/relationships/image" Target="../media/image10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9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24" Type="http://schemas.openxmlformats.org/officeDocument/2006/relationships/image" Target="../media/image46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Relationship Id="rId27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26418-50F1-40EA-92AA-272A9469C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C04E1A-1154-44BB-B974-F78F901A0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9865F-5E71-4F8D-B333-B83863A26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A7F130-8EB8-4CA8-96C3-002A20116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617FE3-EE9B-4442-80B9-5D57F085D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65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16F20-33F6-4F56-96B9-30E4ED8F4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A03608-457B-443F-AF05-9E4573CC13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72BAE4-C8FC-48E3-B57C-53A8FAB76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AF5A89-87E4-474C-A074-18AD5D790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6D03BF-DED1-4F15-BA94-EC0850654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222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D8BB99-BF84-4585-87C6-5F35B86F6F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85CEA5-F1C9-4A7E-B826-9D16F2D502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59E24B-E149-4556-A731-3DDA43B67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B5ECC-0069-4502-BAE3-5C843DA5D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FAB8DC-48A0-4EC3-8DB4-5FA1BF3E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310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F7979-D8DC-4F94-B2D4-D5C374B7F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D5C30E-CBDC-4898-8231-DEAE33AB03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274129-698C-4696-A8B7-EDC2910809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C84950-A430-400D-9C64-928429257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A60EC8-557D-4C1B-91E6-04B44BADA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524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4CC90-9B0F-4CA5-853E-E01FA77EEB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3183B2-E2DB-44A5-8BBA-2035352DD7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B29173-DD43-411A-B0AC-1778AEBB1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DAE5B2-D0BF-4D09-A0C9-1AFFA5C47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7B7185-EAB3-4A72-BAE9-B69215665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041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C448F-D6C2-4279-875E-86C432FA1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9C0E18-DCF6-4323-9FB5-E8FFE2E133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2B65AA-9D0F-4C86-8068-71DCE2AF8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27F4DF-5716-49AB-8039-AB064B524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7B0EEE-9F7A-4BE8-B301-694F0C72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9418AE-128D-4B3B-BBB5-E234DDFEB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66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9AFB9-E6BD-4C97-AB06-FC3739E12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CF00BE-5472-442E-90A6-85EDD6644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D844D2-44D1-436B-A1E1-CF32E491E6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ABFF594-4D4D-4C19-91DA-1CD3AD1ED3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D7835D-2DBF-4175-A78B-AE2CAD2DA3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1A95219-779E-494F-A789-717698FE0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348481-1669-4A0E-9FDC-DCDBF4EC3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CBF111-B06C-49D8-9755-02D8F079B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086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BAFFD5-A3CC-4340-BD5E-F66811DFD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FEC098-AB69-4CAC-A897-DF4F14919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7D1245-A86B-47C9-80A7-EABF36717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E61E7B-45DF-4A5F-87C9-8FF181A3A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407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D8864B-D4FE-49EB-A4FA-00723D306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F4DFB-C274-4539-BF25-2BE3CE329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4A021C-3E8E-40C8-AD3E-1593ABEF2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239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7691B-0A7E-42B2-9DF3-06847CCE8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4A2F1-4EB1-4FDE-9D35-5DFAFBCF66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BC2963-738E-4CE7-A099-64C1C4F5CE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D6799B-1431-43D4-942E-B52142D25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114018-B985-48C2-82EC-AF4A4F706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45F832-96FC-4E57-9424-6C6A7940F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186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B6A21-7D1F-4D0E-B22B-6EA297937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BA51AB-263F-4DDF-A1B7-5902120727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5BAEED-0E1A-4F73-AE3E-F7DF18D6C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DBF474-76FA-4263-8E3D-8556977C4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FE413C-69D7-4542-B65D-B4222F124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647FE6-AC76-4932-A93D-4C7D90332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44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7DF8AC-B7A0-4524-9488-18B98C79C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186FF5-7475-437D-A865-9F4590F3F8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55BA6D-5E19-4762-9D4E-2F0C3A5AD0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1D65A-66AA-4F34-A4B6-9A8E86434DB9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BF00B-ABC1-4BF8-BE51-8862ED08E1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4B5031-4093-4ABB-8664-3BB04ABD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20595-9F6F-406A-955A-57127DC7A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22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13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0.wmf"/><Relationship Id="rId26" Type="http://schemas.openxmlformats.org/officeDocument/2006/relationships/oleObject" Target="../embeddings/oleObject40.bin"/><Relationship Id="rId39" Type="http://schemas.openxmlformats.org/officeDocument/2006/relationships/oleObject" Target="../embeddings/oleObject50.bin"/><Relationship Id="rId21" Type="http://schemas.openxmlformats.org/officeDocument/2006/relationships/oleObject" Target="../embeddings/oleObject37.bin"/><Relationship Id="rId34" Type="http://schemas.openxmlformats.org/officeDocument/2006/relationships/oleObject" Target="../embeddings/oleObject46.bin"/><Relationship Id="rId42" Type="http://schemas.openxmlformats.org/officeDocument/2006/relationships/image" Target="../media/image37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41.wmf"/><Relationship Id="rId55" Type="http://schemas.openxmlformats.org/officeDocument/2006/relationships/oleObject" Target="../embeddings/oleObject59.bin"/><Relationship Id="rId63" Type="http://schemas.openxmlformats.org/officeDocument/2006/relationships/image" Target="../media/image47.wmf"/><Relationship Id="rId68" Type="http://schemas.openxmlformats.org/officeDocument/2006/relationships/oleObject" Target="../embeddings/oleObject66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8.bin"/><Relationship Id="rId40" Type="http://schemas.openxmlformats.org/officeDocument/2006/relationships/oleObject" Target="../embeddings/oleObject51.bin"/><Relationship Id="rId45" Type="http://schemas.openxmlformats.org/officeDocument/2006/relationships/oleObject" Target="../embeddings/oleObject54.bin"/><Relationship Id="rId53" Type="http://schemas.openxmlformats.org/officeDocument/2006/relationships/oleObject" Target="../embeddings/oleObject58.bin"/><Relationship Id="rId58" Type="http://schemas.openxmlformats.org/officeDocument/2006/relationships/oleObject" Target="../embeddings/oleObject61.bin"/><Relationship Id="rId66" Type="http://schemas.openxmlformats.org/officeDocument/2006/relationships/oleObject" Target="../embeddings/oleObject65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36" Type="http://schemas.openxmlformats.org/officeDocument/2006/relationships/image" Target="../media/image36.wmf"/><Relationship Id="rId49" Type="http://schemas.openxmlformats.org/officeDocument/2006/relationships/oleObject" Target="../embeddings/oleObject56.bin"/><Relationship Id="rId57" Type="http://schemas.openxmlformats.org/officeDocument/2006/relationships/oleObject" Target="../embeddings/oleObject60.bin"/><Relationship Id="rId61" Type="http://schemas.openxmlformats.org/officeDocument/2006/relationships/image" Target="../media/image46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3.bin"/><Relationship Id="rId44" Type="http://schemas.openxmlformats.org/officeDocument/2006/relationships/image" Target="../media/image38.wmf"/><Relationship Id="rId52" Type="http://schemas.openxmlformats.org/officeDocument/2006/relationships/image" Target="../media/image42.wmf"/><Relationship Id="rId60" Type="http://schemas.openxmlformats.org/officeDocument/2006/relationships/oleObject" Target="../embeddings/oleObject62.bin"/><Relationship Id="rId65" Type="http://schemas.openxmlformats.org/officeDocument/2006/relationships/image" Target="../media/image4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2.bin"/><Relationship Id="rId35" Type="http://schemas.openxmlformats.org/officeDocument/2006/relationships/oleObject" Target="../embeddings/oleObject47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40.wmf"/><Relationship Id="rId56" Type="http://schemas.openxmlformats.org/officeDocument/2006/relationships/image" Target="../media/image44.wmf"/><Relationship Id="rId64" Type="http://schemas.openxmlformats.org/officeDocument/2006/relationships/oleObject" Target="../embeddings/oleObject64.bin"/><Relationship Id="rId8" Type="http://schemas.openxmlformats.org/officeDocument/2006/relationships/image" Target="../media/image11.wmf"/><Relationship Id="rId51" Type="http://schemas.openxmlformats.org/officeDocument/2006/relationships/oleObject" Target="../embeddings/oleObject57.bin"/><Relationship Id="rId3" Type="http://schemas.openxmlformats.org/officeDocument/2006/relationships/oleObject" Target="../embeddings/oleObject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5.bin"/><Relationship Id="rId38" Type="http://schemas.openxmlformats.org/officeDocument/2006/relationships/oleObject" Target="../embeddings/oleObject49.bin"/><Relationship Id="rId46" Type="http://schemas.openxmlformats.org/officeDocument/2006/relationships/image" Target="../media/image39.wmf"/><Relationship Id="rId59" Type="http://schemas.openxmlformats.org/officeDocument/2006/relationships/image" Target="../media/image45.wmf"/><Relationship Id="rId67" Type="http://schemas.openxmlformats.org/officeDocument/2006/relationships/image" Target="../media/image49.wmf"/><Relationship Id="rId20" Type="http://schemas.openxmlformats.org/officeDocument/2006/relationships/image" Target="../media/image31.wmf"/><Relationship Id="rId41" Type="http://schemas.openxmlformats.org/officeDocument/2006/relationships/oleObject" Target="../embeddings/oleObject52.bin"/><Relationship Id="rId54" Type="http://schemas.openxmlformats.org/officeDocument/2006/relationships/image" Target="../media/image43.wmf"/><Relationship Id="rId62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580587-0853-4FC0-BAC9-3A03406D4145}"/>
              </a:ext>
            </a:extLst>
          </p:cNvPr>
          <p:cNvCxnSpPr>
            <a:cxnSpLocks/>
          </p:cNvCxnSpPr>
          <p:nvPr/>
        </p:nvCxnSpPr>
        <p:spPr>
          <a:xfrm flipV="1">
            <a:off x="5170712" y="4354286"/>
            <a:ext cx="4043626" cy="21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D24DFFD-7FA6-4BE0-A1E0-9203DBAA2677}"/>
              </a:ext>
            </a:extLst>
          </p:cNvPr>
          <p:cNvCxnSpPr>
            <a:cxnSpLocks/>
          </p:cNvCxnSpPr>
          <p:nvPr/>
        </p:nvCxnSpPr>
        <p:spPr>
          <a:xfrm flipH="1" flipV="1">
            <a:off x="5170712" y="2518117"/>
            <a:ext cx="2" cy="183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DFD7BBC-97DE-40CB-8CD6-FF47CDD428F5}"/>
              </a:ext>
            </a:extLst>
          </p:cNvPr>
          <p:cNvSpPr/>
          <p:nvPr/>
        </p:nvSpPr>
        <p:spPr>
          <a:xfrm>
            <a:off x="8784926" y="1447960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18DB5CD-AAB8-4A35-91D8-A7D8C6131396}"/>
              </a:ext>
            </a:extLst>
          </p:cNvPr>
          <p:cNvCxnSpPr>
            <a:cxnSpLocks/>
          </p:cNvCxnSpPr>
          <p:nvPr/>
        </p:nvCxnSpPr>
        <p:spPr>
          <a:xfrm flipH="1">
            <a:off x="8487884" y="1561466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11ED12-31E2-498D-A936-72F76B4BAFBC}"/>
              </a:ext>
            </a:extLst>
          </p:cNvPr>
          <p:cNvCxnSpPr/>
          <p:nvPr/>
        </p:nvCxnSpPr>
        <p:spPr>
          <a:xfrm flipH="1">
            <a:off x="4826558" y="4354286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200A734-EABB-4AB9-8D52-757E5B00ABB0}"/>
              </a:ext>
            </a:extLst>
          </p:cNvPr>
          <p:cNvCxnSpPr>
            <a:cxnSpLocks/>
          </p:cNvCxnSpPr>
          <p:nvPr/>
        </p:nvCxnSpPr>
        <p:spPr>
          <a:xfrm rot="10800000" flipH="1">
            <a:off x="5170714" y="3678702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898AA95-187B-4D43-948A-FAC411E55964}"/>
              </a:ext>
            </a:extLst>
          </p:cNvPr>
          <p:cNvCxnSpPr>
            <a:cxnSpLocks/>
          </p:cNvCxnSpPr>
          <p:nvPr/>
        </p:nvCxnSpPr>
        <p:spPr>
          <a:xfrm>
            <a:off x="5170712" y="4354286"/>
            <a:ext cx="165082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F0FBF64-57F2-4C63-B151-9627B5828009}"/>
              </a:ext>
            </a:extLst>
          </p:cNvPr>
          <p:cNvCxnSpPr>
            <a:cxnSpLocks/>
          </p:cNvCxnSpPr>
          <p:nvPr/>
        </p:nvCxnSpPr>
        <p:spPr>
          <a:xfrm flipV="1">
            <a:off x="5212181" y="4077587"/>
            <a:ext cx="1277311" cy="29837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EFE86E6-3B25-42A1-BCA5-962118954B9C}"/>
              </a:ext>
            </a:extLst>
          </p:cNvPr>
          <p:cNvCxnSpPr>
            <a:cxnSpLocks/>
          </p:cNvCxnSpPr>
          <p:nvPr/>
        </p:nvCxnSpPr>
        <p:spPr>
          <a:xfrm>
            <a:off x="3615397" y="3847515"/>
            <a:ext cx="5711483" cy="1845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C3E4E43-23B6-46D0-8317-921F9A063D4C}"/>
              </a:ext>
            </a:extLst>
          </p:cNvPr>
          <p:cNvCxnSpPr>
            <a:cxnSpLocks/>
          </p:cNvCxnSpPr>
          <p:nvPr/>
        </p:nvCxnSpPr>
        <p:spPr>
          <a:xfrm>
            <a:off x="5185788" y="4367180"/>
            <a:ext cx="1081573" cy="35170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FC04D38-8F49-423D-B76D-11359F0B22A0}"/>
              </a:ext>
            </a:extLst>
          </p:cNvPr>
          <p:cNvCxnSpPr/>
          <p:nvPr/>
        </p:nvCxnSpPr>
        <p:spPr>
          <a:xfrm>
            <a:off x="7870371" y="5219114"/>
            <a:ext cx="851598" cy="2954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D89383D-0198-4FF0-803A-5A697D93BE65}"/>
              </a:ext>
            </a:extLst>
          </p:cNvPr>
          <p:cNvCxnSpPr>
            <a:cxnSpLocks/>
          </p:cNvCxnSpPr>
          <p:nvPr/>
        </p:nvCxnSpPr>
        <p:spPr>
          <a:xfrm flipH="1">
            <a:off x="4023361" y="4360732"/>
            <a:ext cx="1170768" cy="968253"/>
          </a:xfrm>
          <a:prstGeom prst="line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67A1635-6AF4-447C-AF3D-34CBB972CA7A}"/>
              </a:ext>
            </a:extLst>
          </p:cNvPr>
          <p:cNvCxnSpPr>
            <a:cxnSpLocks/>
          </p:cNvCxnSpPr>
          <p:nvPr/>
        </p:nvCxnSpPr>
        <p:spPr>
          <a:xfrm flipV="1">
            <a:off x="5170712" y="1492932"/>
            <a:ext cx="3684976" cy="2861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DDD6361-3D66-4035-AD22-A35D8DA63E05}"/>
              </a:ext>
            </a:extLst>
          </p:cNvPr>
          <p:cNvCxnSpPr>
            <a:cxnSpLocks/>
          </p:cNvCxnSpPr>
          <p:nvPr/>
        </p:nvCxnSpPr>
        <p:spPr>
          <a:xfrm flipV="1">
            <a:off x="5170712" y="3385474"/>
            <a:ext cx="1257987" cy="96881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159D9A2-27CC-4F2F-B3D4-22186B91E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51176"/>
              </p:ext>
            </p:extLst>
          </p:nvPr>
        </p:nvGraphicFramePr>
        <p:xfrm>
          <a:off x="4819227" y="4906136"/>
          <a:ext cx="4206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9227" y="4906136"/>
                        <a:ext cx="4206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1DE1ADE-77D3-47AD-B4C9-511428FE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68096"/>
              </p:ext>
            </p:extLst>
          </p:nvPr>
        </p:nvGraphicFramePr>
        <p:xfrm>
          <a:off x="8335738" y="2167200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5738" y="2167200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7A5B9F2-9C7B-4ADD-8EF7-7ED6F7DC1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36678"/>
              </p:ext>
            </p:extLst>
          </p:nvPr>
        </p:nvGraphicFramePr>
        <p:xfrm>
          <a:off x="4804197" y="3258950"/>
          <a:ext cx="6683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4197" y="3258950"/>
                        <a:ext cx="66833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6ECCECF-98F5-440D-9700-1DE5FED6E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8327"/>
              </p:ext>
            </p:extLst>
          </p:nvPr>
        </p:nvGraphicFramePr>
        <p:xfrm>
          <a:off x="5813475" y="2742463"/>
          <a:ext cx="80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3475" y="2742463"/>
                        <a:ext cx="80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340FDCF-4962-4A2B-8CFA-33D26517D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69654"/>
              </p:ext>
            </p:extLst>
          </p:nvPr>
        </p:nvGraphicFramePr>
        <p:xfrm>
          <a:off x="6833122" y="3806050"/>
          <a:ext cx="421193" cy="6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3122" y="3806050"/>
                        <a:ext cx="421193" cy="63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EC641A4-6A03-4F30-B55E-B6CDAA857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04003"/>
              </p:ext>
            </p:extLst>
          </p:nvPr>
        </p:nvGraphicFramePr>
        <p:xfrm>
          <a:off x="8240862" y="4853720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0862" y="4853720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52E31AE-F9F4-4E00-B6C1-052271139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88763"/>
              </p:ext>
            </p:extLst>
          </p:nvPr>
        </p:nvGraphicFramePr>
        <p:xfrm>
          <a:off x="6701364" y="3146733"/>
          <a:ext cx="2168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01364" y="3146733"/>
                        <a:ext cx="2168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3E8D9AB-D5D6-4C04-A018-805CB5466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623"/>
              </p:ext>
            </p:extLst>
          </p:nvPr>
        </p:nvGraphicFramePr>
        <p:xfrm>
          <a:off x="5655577" y="4506301"/>
          <a:ext cx="52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340FDCF-4962-4A2B-8CFA-33D26517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5577" y="4506301"/>
                        <a:ext cx="52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0C02876-C2C1-4259-8CAC-07DD7897E36A}"/>
              </a:ext>
            </a:extLst>
          </p:cNvPr>
          <p:cNvCxnSpPr>
            <a:cxnSpLocks/>
          </p:cNvCxnSpPr>
          <p:nvPr/>
        </p:nvCxnSpPr>
        <p:spPr>
          <a:xfrm>
            <a:off x="5515849" y="3719332"/>
            <a:ext cx="1011024" cy="345363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7C390FF-C000-4BD7-8E65-1EC803A7F2BC}"/>
              </a:ext>
            </a:extLst>
          </p:cNvPr>
          <p:cNvCxnSpPr>
            <a:cxnSpLocks/>
          </p:cNvCxnSpPr>
          <p:nvPr/>
        </p:nvCxnSpPr>
        <p:spPr>
          <a:xfrm flipH="1">
            <a:off x="6166650" y="4335775"/>
            <a:ext cx="697765" cy="4094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B1C03563-C77E-4340-987D-3660DDE3BC76}"/>
              </a:ext>
            </a:extLst>
          </p:cNvPr>
          <p:cNvCxnSpPr>
            <a:cxnSpLocks/>
          </p:cNvCxnSpPr>
          <p:nvPr/>
        </p:nvCxnSpPr>
        <p:spPr>
          <a:xfrm flipH="1">
            <a:off x="6487339" y="4056010"/>
            <a:ext cx="15722" cy="526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8559954-F06D-4472-98CD-295D87083C79}"/>
              </a:ext>
            </a:extLst>
          </p:cNvPr>
          <p:cNvCxnSpPr>
            <a:cxnSpLocks/>
            <a:stCxn id="76" idx="6"/>
          </p:cNvCxnSpPr>
          <p:nvPr/>
        </p:nvCxnSpPr>
        <p:spPr>
          <a:xfrm>
            <a:off x="5247576" y="4374810"/>
            <a:ext cx="1247624" cy="193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2345162-032A-4E90-8388-CE45BD41B9CA}"/>
              </a:ext>
            </a:extLst>
          </p:cNvPr>
          <p:cNvCxnSpPr>
            <a:cxnSpLocks/>
          </p:cNvCxnSpPr>
          <p:nvPr/>
        </p:nvCxnSpPr>
        <p:spPr>
          <a:xfrm flipH="1">
            <a:off x="6202926" y="4032703"/>
            <a:ext cx="303810" cy="6923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435B4A7-DA95-4C03-AC7C-B6D52F3AF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44177"/>
              </p:ext>
            </p:extLst>
          </p:nvPr>
        </p:nvGraphicFramePr>
        <p:xfrm>
          <a:off x="3720539" y="5091135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3E8D9AB-D5D6-4C04-A018-805CB5466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20539" y="5091135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35B049A-F7A8-4A73-A38C-2C417108D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28296"/>
              </p:ext>
            </p:extLst>
          </p:nvPr>
        </p:nvGraphicFramePr>
        <p:xfrm>
          <a:off x="5029571" y="1991252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29571" y="1991252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543621F-9611-41D3-BDB2-2C66BED0B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68001"/>
              </p:ext>
            </p:extLst>
          </p:nvPr>
        </p:nvGraphicFramePr>
        <p:xfrm>
          <a:off x="9194492" y="4073298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94492" y="4073298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C269CFF6-E7F8-45FC-9A05-6BD9C5C5C36D}"/>
              </a:ext>
            </a:extLst>
          </p:cNvPr>
          <p:cNvCxnSpPr>
            <a:cxnSpLocks/>
            <a:stCxn id="42" idx="1"/>
          </p:cNvCxnSpPr>
          <p:nvPr/>
        </p:nvCxnSpPr>
        <p:spPr>
          <a:xfrm rot="10800000" flipV="1">
            <a:off x="6044590" y="3515033"/>
            <a:ext cx="656775" cy="676818"/>
          </a:xfrm>
          <a:prstGeom prst="bentConnector2">
            <a:avLst/>
          </a:prstGeom>
          <a:ln w="254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9CE5D921-2B4B-4B29-AD0E-B50B6EF5D554}"/>
              </a:ext>
            </a:extLst>
          </p:cNvPr>
          <p:cNvCxnSpPr>
            <a:cxnSpLocks/>
            <a:stCxn id="8" idx="7"/>
          </p:cNvCxnSpPr>
          <p:nvPr/>
        </p:nvCxnSpPr>
        <p:spPr>
          <a:xfrm>
            <a:off x="8887133" y="1467089"/>
            <a:ext cx="17536" cy="29000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3D332A33-1603-4ED7-B0FA-89B21EED2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01310"/>
              </p:ext>
            </p:extLst>
          </p:nvPr>
        </p:nvGraphicFramePr>
        <p:xfrm>
          <a:off x="8855688" y="2787866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55688" y="2787866"/>
                        <a:ext cx="423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B3F338E8-5D89-4D59-87D5-8F82CCC59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10875"/>
              </p:ext>
            </p:extLst>
          </p:nvPr>
        </p:nvGraphicFramePr>
        <p:xfrm>
          <a:off x="8709318" y="1023259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09318" y="1023259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CC97FBCE-1B47-4D31-BD4C-AA2068619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29387"/>
              </p:ext>
            </p:extLst>
          </p:nvPr>
        </p:nvGraphicFramePr>
        <p:xfrm>
          <a:off x="4747540" y="3981149"/>
          <a:ext cx="458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47540" y="3981149"/>
                        <a:ext cx="458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6CD41C74-9D34-469D-8268-51C4CE272CD0}"/>
              </a:ext>
            </a:extLst>
          </p:cNvPr>
          <p:cNvSpPr/>
          <p:nvPr/>
        </p:nvSpPr>
        <p:spPr>
          <a:xfrm>
            <a:off x="5127833" y="4309499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77" name="Arc 76">
            <a:extLst>
              <a:ext uri="{FF2B5EF4-FFF2-40B4-BE49-F238E27FC236}">
                <a16:creationId xmlns:a16="http://schemas.microsoft.com/office/drawing/2014/main" id="{8C322F4D-0E9D-48C8-8B8B-0F5EBE5E4B15}"/>
              </a:ext>
            </a:extLst>
          </p:cNvPr>
          <p:cNvSpPr/>
          <p:nvPr/>
        </p:nvSpPr>
        <p:spPr>
          <a:xfrm>
            <a:off x="5814393" y="3644130"/>
            <a:ext cx="555175" cy="946192"/>
          </a:xfrm>
          <a:prstGeom prst="arc">
            <a:avLst>
              <a:gd name="adj1" fmla="val 16291098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EB874098-CDF1-451B-B224-6C5662111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9373"/>
              </p:ext>
            </p:extLst>
          </p:nvPr>
        </p:nvGraphicFramePr>
        <p:xfrm>
          <a:off x="6258920" y="3522051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58920" y="3522051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F77356B-7833-4F33-9A33-1595EFF33C36}"/>
              </a:ext>
            </a:extLst>
          </p:cNvPr>
          <p:cNvCxnSpPr/>
          <p:nvPr/>
        </p:nvCxnSpPr>
        <p:spPr>
          <a:xfrm flipH="1">
            <a:off x="4252686" y="2104571"/>
            <a:ext cx="2014675" cy="40930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DE3B19AC-727F-4CBE-BB6A-35E488BDE21E}"/>
              </a:ext>
            </a:extLst>
          </p:cNvPr>
          <p:cNvCxnSpPr>
            <a:cxnSpLocks/>
          </p:cNvCxnSpPr>
          <p:nvPr/>
        </p:nvCxnSpPr>
        <p:spPr>
          <a:xfrm flipV="1">
            <a:off x="7589223" y="1506993"/>
            <a:ext cx="1257987" cy="968813"/>
          </a:xfrm>
          <a:prstGeom prst="straightConnector1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5CDE9111-4E6A-4947-93F2-0563C2EBA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87913"/>
              </p:ext>
            </p:extLst>
          </p:nvPr>
        </p:nvGraphicFramePr>
        <p:xfrm>
          <a:off x="7173913" y="1743075"/>
          <a:ext cx="5603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3" imgW="203040" imgH="253800" progId="Equation.DSMT4">
                  <p:embed/>
                </p:oleObj>
              </mc:Choice>
              <mc:Fallback>
                <p:oleObj name="Equation" r:id="rId33" imgW="2030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173913" y="1743075"/>
                        <a:ext cx="5603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284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1A2636E-6B82-422A-A749-9F57C9325353}"/>
              </a:ext>
            </a:extLst>
          </p:cNvPr>
          <p:cNvCxnSpPr>
            <a:cxnSpLocks/>
          </p:cNvCxnSpPr>
          <p:nvPr/>
        </p:nvCxnSpPr>
        <p:spPr>
          <a:xfrm flipV="1">
            <a:off x="4214460" y="3357409"/>
            <a:ext cx="4043626" cy="21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07CAEBD-EB59-41C7-A1E6-A946D55C0758}"/>
              </a:ext>
            </a:extLst>
          </p:cNvPr>
          <p:cNvCxnSpPr>
            <a:cxnSpLocks/>
          </p:cNvCxnSpPr>
          <p:nvPr/>
        </p:nvCxnSpPr>
        <p:spPr>
          <a:xfrm flipH="1" flipV="1">
            <a:off x="4214460" y="1521240"/>
            <a:ext cx="2" cy="1836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DAC6C8B0-1BB1-416F-B6EC-918AB8EF71CC}"/>
              </a:ext>
            </a:extLst>
          </p:cNvPr>
          <p:cNvSpPr/>
          <p:nvPr/>
        </p:nvSpPr>
        <p:spPr>
          <a:xfrm>
            <a:off x="7589368" y="1890344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5EA7F44-EB2D-4C22-927B-944CF7015C5D}"/>
              </a:ext>
            </a:extLst>
          </p:cNvPr>
          <p:cNvCxnSpPr/>
          <p:nvPr/>
        </p:nvCxnSpPr>
        <p:spPr>
          <a:xfrm flipH="1">
            <a:off x="3870306" y="3357409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332E7FC-D05B-4925-8381-F6092CB5F014}"/>
              </a:ext>
            </a:extLst>
          </p:cNvPr>
          <p:cNvCxnSpPr>
            <a:cxnSpLocks/>
          </p:cNvCxnSpPr>
          <p:nvPr/>
        </p:nvCxnSpPr>
        <p:spPr>
          <a:xfrm rot="10800000" flipH="1">
            <a:off x="4214462" y="2681825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B34E77C-FEDB-465D-B142-764F83441D8B}"/>
              </a:ext>
            </a:extLst>
          </p:cNvPr>
          <p:cNvCxnSpPr/>
          <p:nvPr/>
        </p:nvCxnSpPr>
        <p:spPr>
          <a:xfrm>
            <a:off x="4214460" y="3357409"/>
            <a:ext cx="241537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B1D361-23FB-4D4B-AB29-42ECE99AF20C}"/>
              </a:ext>
            </a:extLst>
          </p:cNvPr>
          <p:cNvCxnSpPr>
            <a:cxnSpLocks/>
          </p:cNvCxnSpPr>
          <p:nvPr/>
        </p:nvCxnSpPr>
        <p:spPr>
          <a:xfrm>
            <a:off x="4255929" y="3379086"/>
            <a:ext cx="1138754" cy="109045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5602F2B-5E84-4F4C-8BF5-BA5A33BD854E}"/>
              </a:ext>
            </a:extLst>
          </p:cNvPr>
          <p:cNvCxnSpPr>
            <a:cxnSpLocks/>
          </p:cNvCxnSpPr>
          <p:nvPr/>
        </p:nvCxnSpPr>
        <p:spPr>
          <a:xfrm>
            <a:off x="3830040" y="3215389"/>
            <a:ext cx="4406423" cy="1440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567FF76-4B82-47E9-A342-79248E44395E}"/>
              </a:ext>
            </a:extLst>
          </p:cNvPr>
          <p:cNvCxnSpPr>
            <a:cxnSpLocks/>
          </p:cNvCxnSpPr>
          <p:nvPr/>
        </p:nvCxnSpPr>
        <p:spPr>
          <a:xfrm>
            <a:off x="4229536" y="3370303"/>
            <a:ext cx="1503024" cy="48654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28B5B97-6A3E-416A-ADD5-3988C6CF4A2B}"/>
              </a:ext>
            </a:extLst>
          </p:cNvPr>
          <p:cNvCxnSpPr/>
          <p:nvPr/>
        </p:nvCxnSpPr>
        <p:spPr>
          <a:xfrm>
            <a:off x="6914119" y="4222237"/>
            <a:ext cx="851598" cy="2954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6849D59-D93C-4FC8-AEB5-07CC2311E404}"/>
              </a:ext>
            </a:extLst>
          </p:cNvPr>
          <p:cNvCxnSpPr>
            <a:cxnSpLocks/>
          </p:cNvCxnSpPr>
          <p:nvPr/>
        </p:nvCxnSpPr>
        <p:spPr>
          <a:xfrm flipH="1">
            <a:off x="3067109" y="3363855"/>
            <a:ext cx="1170768" cy="968253"/>
          </a:xfrm>
          <a:prstGeom prst="line">
            <a:avLst/>
          </a:prstGeom>
          <a:ln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ABD2CD4-3DBC-416B-AF2B-FA9A63484A29}"/>
              </a:ext>
            </a:extLst>
          </p:cNvPr>
          <p:cNvCxnSpPr>
            <a:endCxn id="6" idx="3"/>
          </p:cNvCxnSpPr>
          <p:nvPr/>
        </p:nvCxnSpPr>
        <p:spPr>
          <a:xfrm flipV="1">
            <a:off x="4214460" y="2001837"/>
            <a:ext cx="3392444" cy="1355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8A66475-00E1-4035-9E2C-11DE24978D3C}"/>
              </a:ext>
            </a:extLst>
          </p:cNvPr>
          <p:cNvCxnSpPr/>
          <p:nvPr/>
        </p:nvCxnSpPr>
        <p:spPr>
          <a:xfrm flipV="1">
            <a:off x="4214460" y="2632588"/>
            <a:ext cx="1778728" cy="724821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7450AE-F89A-4A4C-986C-93E1DB710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92856"/>
              </p:ext>
            </p:extLst>
          </p:nvPr>
        </p:nvGraphicFramePr>
        <p:xfrm>
          <a:off x="3288789" y="3743420"/>
          <a:ext cx="666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159D9A2-27CC-4F2F-B3D4-22186B91E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8789" y="3743420"/>
                        <a:ext cx="6667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5CE25B-5FD8-4F59-8C1D-1CF66AED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49313"/>
              </p:ext>
            </p:extLst>
          </p:nvPr>
        </p:nvGraphicFramePr>
        <p:xfrm>
          <a:off x="7826797" y="776155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1DE1ADE-77D3-47AD-B4C9-511428FE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6797" y="776155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941C103-CFA8-430C-806D-C9A284649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63114"/>
              </p:ext>
            </p:extLst>
          </p:nvPr>
        </p:nvGraphicFramePr>
        <p:xfrm>
          <a:off x="4449687" y="2177055"/>
          <a:ext cx="422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7" imgW="152280" imgH="253800" progId="Equation.DSMT4">
                  <p:embed/>
                </p:oleObj>
              </mc:Choice>
              <mc:Fallback>
                <p:oleObj name="Equation" r:id="rId7" imgW="1522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7A5B9F2-9C7B-4ADD-8EF7-7ED6F7DC1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9687" y="2177055"/>
                        <a:ext cx="4222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116A87-E7ED-48F7-8B44-C0D7BD143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13795"/>
              </p:ext>
            </p:extLst>
          </p:nvPr>
        </p:nvGraphicFramePr>
        <p:xfrm>
          <a:off x="5581051" y="2059397"/>
          <a:ext cx="804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ECCECF-98F5-440D-9700-1DE5FED6E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1051" y="2059397"/>
                        <a:ext cx="8048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B6AD2E0-9B9D-4468-81BB-88E0022C4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6578"/>
              </p:ext>
            </p:extLst>
          </p:nvPr>
        </p:nvGraphicFramePr>
        <p:xfrm>
          <a:off x="6096000" y="2797210"/>
          <a:ext cx="421193" cy="63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340FDCF-4962-4A2B-8CFA-33D26517D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2797210"/>
                        <a:ext cx="421193" cy="63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2E119B2-7FA7-4A76-A717-617416100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44317"/>
              </p:ext>
            </p:extLst>
          </p:nvPr>
        </p:nvGraphicFramePr>
        <p:xfrm>
          <a:off x="7284610" y="3856843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5EC641A4-6A03-4F30-B55E-B6CDAA857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4610" y="3856843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BC8D12E-DC5A-4F34-8C0A-F62BDD12A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40059"/>
              </p:ext>
            </p:extLst>
          </p:nvPr>
        </p:nvGraphicFramePr>
        <p:xfrm>
          <a:off x="4419407" y="4638358"/>
          <a:ext cx="2168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15" imgW="787320" imgH="266400" progId="Equation.DSMT4">
                  <p:embed/>
                </p:oleObj>
              </mc:Choice>
              <mc:Fallback>
                <p:oleObj name="Equation" r:id="rId15" imgW="787320" imgH="2664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52E31AE-F9F4-4E00-B6C1-052271139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9407" y="4638358"/>
                        <a:ext cx="2168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2AE0C3A-09BD-460E-85EE-331B27A54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00042"/>
              </p:ext>
            </p:extLst>
          </p:nvPr>
        </p:nvGraphicFramePr>
        <p:xfrm>
          <a:off x="5414585" y="3272667"/>
          <a:ext cx="52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3E8D9AB-D5D6-4C04-A018-805CB5466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4585" y="3272667"/>
                        <a:ext cx="52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43B09DE-3648-430C-88E2-2018BB9DB620}"/>
              </a:ext>
            </a:extLst>
          </p:cNvPr>
          <p:cNvCxnSpPr/>
          <p:nvPr/>
        </p:nvCxnSpPr>
        <p:spPr>
          <a:xfrm flipH="1">
            <a:off x="5732560" y="3363855"/>
            <a:ext cx="897274" cy="500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A88F6593-5CDF-4DDB-9910-5C16B8BBFDF7}"/>
              </a:ext>
            </a:extLst>
          </p:cNvPr>
          <p:cNvCxnSpPr>
            <a:cxnSpLocks/>
          </p:cNvCxnSpPr>
          <p:nvPr/>
        </p:nvCxnSpPr>
        <p:spPr>
          <a:xfrm flipH="1">
            <a:off x="5357684" y="3924886"/>
            <a:ext cx="2107" cy="5666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32B099C-B429-4E29-B29D-0B8CDFE4239B}"/>
              </a:ext>
            </a:extLst>
          </p:cNvPr>
          <p:cNvCxnSpPr>
            <a:cxnSpLocks/>
          </p:cNvCxnSpPr>
          <p:nvPr/>
        </p:nvCxnSpPr>
        <p:spPr>
          <a:xfrm>
            <a:off x="4217646" y="3420439"/>
            <a:ext cx="3122272" cy="139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5853CFD-21D7-409D-9C23-A47E4171E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5433"/>
              </p:ext>
            </p:extLst>
          </p:nvPr>
        </p:nvGraphicFramePr>
        <p:xfrm>
          <a:off x="2764287" y="4094258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435B4A7-DA95-4C03-AC7C-B6D52F3AFE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64287" y="4094258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21ED2CF-62C3-46A3-92E5-88B2E01D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59908"/>
              </p:ext>
            </p:extLst>
          </p:nvPr>
        </p:nvGraphicFramePr>
        <p:xfrm>
          <a:off x="4073319" y="994375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35B049A-F7A8-4A73-A38C-2C417108D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73319" y="994375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1157AF-5AE1-4A29-BB86-5A32A0451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88642"/>
              </p:ext>
            </p:extLst>
          </p:nvPr>
        </p:nvGraphicFramePr>
        <p:xfrm>
          <a:off x="8238240" y="3076421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543621F-9611-41D3-BDB2-2C66BED0B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38240" y="3076421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29C73046-0DF6-4D78-BE22-D7535F3636A3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993679" y="4243909"/>
            <a:ext cx="1131425" cy="203494"/>
          </a:xfrm>
          <a:prstGeom prst="bentConnector3">
            <a:avLst/>
          </a:prstGeom>
          <a:ln w="254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F5B0717-B4DB-4A09-B18A-A977EC84EE57}"/>
              </a:ext>
            </a:extLst>
          </p:cNvPr>
          <p:cNvCxnSpPr>
            <a:stCxn id="6" idx="7"/>
          </p:cNvCxnSpPr>
          <p:nvPr/>
        </p:nvCxnSpPr>
        <p:spPr>
          <a:xfrm>
            <a:off x="7691575" y="1909473"/>
            <a:ext cx="19859" cy="1487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F880D04-DB25-49D4-A2DA-E8182A66F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10062"/>
              </p:ext>
            </p:extLst>
          </p:nvPr>
        </p:nvGraphicFramePr>
        <p:xfrm>
          <a:off x="7665398" y="2475283"/>
          <a:ext cx="423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D332A33-1603-4ED7-B0FA-89B21EED2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65398" y="2475283"/>
                        <a:ext cx="4238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2729265-91C0-4E21-A26A-F90AF89BC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73742"/>
              </p:ext>
            </p:extLst>
          </p:nvPr>
        </p:nvGraphicFramePr>
        <p:xfrm>
          <a:off x="7279229" y="1603785"/>
          <a:ext cx="42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B3F338E8-5D89-4D59-87D5-8F82CCC59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79229" y="1603785"/>
                        <a:ext cx="4222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E0C4D33-81D2-4E07-9A6E-339D82C4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87011"/>
              </p:ext>
            </p:extLst>
          </p:nvPr>
        </p:nvGraphicFramePr>
        <p:xfrm>
          <a:off x="3791288" y="2984272"/>
          <a:ext cx="4587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CC97FBCE-1B47-4D31-BD4C-AA2068619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91288" y="2984272"/>
                        <a:ext cx="45878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CA984198-F906-424D-BEEE-976667E2123E}"/>
              </a:ext>
            </a:extLst>
          </p:cNvPr>
          <p:cNvSpPr/>
          <p:nvPr/>
        </p:nvSpPr>
        <p:spPr>
          <a:xfrm>
            <a:off x="4171581" y="3312622"/>
            <a:ext cx="119743" cy="13062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654A49C6-AA9E-4E47-B31A-DA59CA4C27F4}"/>
              </a:ext>
            </a:extLst>
          </p:cNvPr>
          <p:cNvSpPr/>
          <p:nvPr/>
        </p:nvSpPr>
        <p:spPr>
          <a:xfrm>
            <a:off x="4412840" y="3151647"/>
            <a:ext cx="521466" cy="1759721"/>
          </a:xfrm>
          <a:prstGeom prst="arc">
            <a:avLst>
              <a:gd name="adj1" fmla="val 16291098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655C4E5C-C159-40FE-AB6D-70E1B455B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99567"/>
              </p:ext>
            </p:extLst>
          </p:nvPr>
        </p:nvGraphicFramePr>
        <p:xfrm>
          <a:off x="4798018" y="3069121"/>
          <a:ext cx="387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EB874098-CDF1-451B-B224-6C5662111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98018" y="3069121"/>
                        <a:ext cx="3873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FB18EC1-2F21-4A35-B633-F86C9282FB3A}"/>
              </a:ext>
            </a:extLst>
          </p:cNvPr>
          <p:cNvCxnSpPr>
            <a:cxnSpLocks/>
          </p:cNvCxnSpPr>
          <p:nvPr/>
        </p:nvCxnSpPr>
        <p:spPr>
          <a:xfrm rot="10800000" flipH="1">
            <a:off x="7629030" y="1304378"/>
            <a:ext cx="344156" cy="67558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7691253-B11E-4E27-A618-0D320CEDF0EC}"/>
              </a:ext>
            </a:extLst>
          </p:cNvPr>
          <p:cNvCxnSpPr>
            <a:cxnSpLocks/>
          </p:cNvCxnSpPr>
          <p:nvPr/>
        </p:nvCxnSpPr>
        <p:spPr>
          <a:xfrm>
            <a:off x="3909626" y="4017684"/>
            <a:ext cx="1503024" cy="48654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850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007BC1C-643C-4169-9D31-F7C849234E41}"/>
              </a:ext>
            </a:extLst>
          </p:cNvPr>
          <p:cNvCxnSpPr>
            <a:cxnSpLocks/>
            <a:endCxn id="51" idx="2"/>
          </p:cNvCxnSpPr>
          <p:nvPr/>
        </p:nvCxnSpPr>
        <p:spPr>
          <a:xfrm flipH="1" flipV="1">
            <a:off x="2181089" y="440675"/>
            <a:ext cx="2" cy="13386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2605285-4252-4E4F-9CDB-D43440649D54}"/>
              </a:ext>
            </a:extLst>
          </p:cNvPr>
          <p:cNvCxnSpPr>
            <a:cxnSpLocks/>
          </p:cNvCxnSpPr>
          <p:nvPr/>
        </p:nvCxnSpPr>
        <p:spPr>
          <a:xfrm>
            <a:off x="2181091" y="1779279"/>
            <a:ext cx="2612571" cy="10341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F6DD334-6F48-4EDB-84EE-041436039390}"/>
              </a:ext>
            </a:extLst>
          </p:cNvPr>
          <p:cNvCxnSpPr>
            <a:cxnSpLocks/>
          </p:cNvCxnSpPr>
          <p:nvPr/>
        </p:nvCxnSpPr>
        <p:spPr>
          <a:xfrm flipH="1">
            <a:off x="308747" y="1779279"/>
            <a:ext cx="1872344" cy="6041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5764358-049B-4781-9BA8-3C471C07CDDB}"/>
              </a:ext>
            </a:extLst>
          </p:cNvPr>
          <p:cNvCxnSpPr>
            <a:cxnSpLocks/>
          </p:cNvCxnSpPr>
          <p:nvPr/>
        </p:nvCxnSpPr>
        <p:spPr>
          <a:xfrm>
            <a:off x="2181091" y="1779279"/>
            <a:ext cx="1088570" cy="1632857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8F55C60-E56C-4E11-AB81-63162D602CFB}"/>
              </a:ext>
            </a:extLst>
          </p:cNvPr>
          <p:cNvCxnSpPr>
            <a:cxnSpLocks/>
          </p:cNvCxnSpPr>
          <p:nvPr/>
        </p:nvCxnSpPr>
        <p:spPr>
          <a:xfrm flipH="1">
            <a:off x="624603" y="1779279"/>
            <a:ext cx="1556489" cy="953296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E42A0E7-54D2-4A74-B182-6423A45D76A7}"/>
              </a:ext>
            </a:extLst>
          </p:cNvPr>
          <p:cNvCxnSpPr>
            <a:cxnSpLocks/>
          </p:cNvCxnSpPr>
          <p:nvPr/>
        </p:nvCxnSpPr>
        <p:spPr>
          <a:xfrm flipH="1">
            <a:off x="3269662" y="2693679"/>
            <a:ext cx="1186544" cy="7184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CC7003A-90BD-4DC4-B461-864E6EECD5AD}"/>
              </a:ext>
            </a:extLst>
          </p:cNvPr>
          <p:cNvCxnSpPr>
            <a:cxnSpLocks/>
          </p:cNvCxnSpPr>
          <p:nvPr/>
        </p:nvCxnSpPr>
        <p:spPr>
          <a:xfrm>
            <a:off x="1016321" y="2492293"/>
            <a:ext cx="2253340" cy="919843"/>
          </a:xfrm>
          <a:prstGeom prst="straightConnector1">
            <a:avLst/>
          </a:prstGeom>
          <a:ln w="31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09DD9FC-575C-46A5-9114-2B0FC230A3EE}"/>
              </a:ext>
            </a:extLst>
          </p:cNvPr>
          <p:cNvCxnSpPr/>
          <p:nvPr/>
        </p:nvCxnSpPr>
        <p:spPr>
          <a:xfrm>
            <a:off x="2181091" y="1779279"/>
            <a:ext cx="0" cy="71301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8F36C09-89EE-43AB-A63E-4023E0AAE562}"/>
              </a:ext>
            </a:extLst>
          </p:cNvPr>
          <p:cNvCxnSpPr>
            <a:cxnSpLocks/>
          </p:cNvCxnSpPr>
          <p:nvPr/>
        </p:nvCxnSpPr>
        <p:spPr>
          <a:xfrm>
            <a:off x="1027206" y="2127622"/>
            <a:ext cx="10885" cy="35922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0D2E6A3-EF7C-47F6-867C-E5682ED6F0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43679" y="2138167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0D2E6A3-EF7C-47F6-867C-E5682ED6F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3679" y="2138167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AE6B8A-FB28-4367-AF61-6D951427B5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4877" y="-14938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AE6B8A-FB28-4367-AF61-6D951427B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4877" y="-14938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51FCF7F4-5819-4FCB-A161-9AFFF27DF8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13526" y="2510663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1FCF7F4-5819-4FCB-A161-9AFFF27DF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3526" y="2510663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84E86F1-76A5-4A82-935C-6F85942C7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9624"/>
              </p:ext>
            </p:extLst>
          </p:nvPr>
        </p:nvGraphicFramePr>
        <p:xfrm>
          <a:off x="2282366" y="121100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84E86F1-76A5-4A82-935C-6F85942C7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2366" y="121100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87F9C5B-822F-4B75-BCFB-A08B22C5E090}"/>
              </a:ext>
            </a:extLst>
          </p:cNvPr>
          <p:cNvCxnSpPr/>
          <p:nvPr/>
        </p:nvCxnSpPr>
        <p:spPr>
          <a:xfrm flipV="1">
            <a:off x="2318744" y="83997"/>
            <a:ext cx="0" cy="68580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rc 54">
            <a:extLst>
              <a:ext uri="{FF2B5EF4-FFF2-40B4-BE49-F238E27FC236}">
                <a16:creationId xmlns:a16="http://schemas.microsoft.com/office/drawing/2014/main" id="{53F4A024-8B92-48E1-A9D2-0ABE6E9B9C8E}"/>
              </a:ext>
            </a:extLst>
          </p:cNvPr>
          <p:cNvSpPr/>
          <p:nvPr/>
        </p:nvSpPr>
        <p:spPr>
          <a:xfrm rot="15488507">
            <a:off x="1179446" y="2189349"/>
            <a:ext cx="544589" cy="214001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>
            <a:extLst>
              <a:ext uri="{FF2B5EF4-FFF2-40B4-BE49-F238E27FC236}">
                <a16:creationId xmlns:a16="http://schemas.microsoft.com/office/drawing/2014/main" id="{6A041F5D-F964-4B0E-A08A-B5B6569F8120}"/>
              </a:ext>
            </a:extLst>
          </p:cNvPr>
          <p:cNvSpPr/>
          <p:nvPr/>
        </p:nvSpPr>
        <p:spPr>
          <a:xfrm rot="9723436">
            <a:off x="1899193" y="1343850"/>
            <a:ext cx="914400" cy="914400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95FE0F5-7D12-4EC9-8A67-712E8CB1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68508"/>
              </p:ext>
            </p:extLst>
          </p:nvPr>
        </p:nvGraphicFramePr>
        <p:xfrm>
          <a:off x="2404032" y="2373626"/>
          <a:ext cx="38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095FE0F5-7D12-4EC9-8A67-712E8CB18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4032" y="2373626"/>
                        <a:ext cx="384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3909C5E-9D39-4A36-866A-FDAB1F8F9F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8860" y="2210398"/>
          <a:ext cx="423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3909C5E-9D39-4A36-866A-FDAB1F8F9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860" y="2210398"/>
                        <a:ext cx="4238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A796795-3F82-49A3-8638-A8398FFABF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8089" y="205686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A796795-3F82-49A3-8638-A8398FFAB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8089" y="205686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8FCB2BAE-D6F6-46FB-BE53-991A5B5E3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11635"/>
              </p:ext>
            </p:extLst>
          </p:nvPr>
        </p:nvGraphicFramePr>
        <p:xfrm>
          <a:off x="916441" y="1693866"/>
          <a:ext cx="561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8FCB2BAE-D6F6-46FB-BE53-991A5B5E3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6441" y="1693866"/>
                        <a:ext cx="5619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1230880E-0413-4046-ADA9-15AAF958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68652"/>
              </p:ext>
            </p:extLst>
          </p:nvPr>
        </p:nvGraphicFramePr>
        <p:xfrm>
          <a:off x="750313" y="2549497"/>
          <a:ext cx="49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" name="Equation" r:id="rId19" imgW="177480" imgH="164880" progId="Equation.DSMT4">
                  <p:embed/>
                </p:oleObj>
              </mc:Choice>
              <mc:Fallback>
                <p:oleObj name="Equation" r:id="rId19" imgW="177480" imgH="1648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1230880E-0413-4046-ADA9-15AAF9582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0313" y="2549497"/>
                        <a:ext cx="4937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90DFDD0-3CAB-4136-88F2-2E4BF7BBB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58978"/>
              </p:ext>
            </p:extLst>
          </p:nvPr>
        </p:nvGraphicFramePr>
        <p:xfrm>
          <a:off x="2902556" y="3336227"/>
          <a:ext cx="457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F90DFDD0-3CAB-4136-88F2-2E4BF7BBB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02556" y="3336227"/>
                        <a:ext cx="45720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ABEA82C-6637-478D-8A65-A33CF2E5C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56874"/>
              </p:ext>
            </p:extLst>
          </p:nvPr>
        </p:nvGraphicFramePr>
        <p:xfrm>
          <a:off x="1898728" y="1816036"/>
          <a:ext cx="42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9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1ABEA82C-6637-478D-8A65-A33CF2E5C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98728" y="1816036"/>
                        <a:ext cx="422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8F9615F0-4E28-407B-8227-C77EBD568EBE}"/>
              </a:ext>
            </a:extLst>
          </p:cNvPr>
          <p:cNvCxnSpPr/>
          <p:nvPr/>
        </p:nvCxnSpPr>
        <p:spPr>
          <a:xfrm flipH="1" flipV="1">
            <a:off x="1702119" y="712479"/>
            <a:ext cx="468085" cy="10885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>
            <a:extLst>
              <a:ext uri="{FF2B5EF4-FFF2-40B4-BE49-F238E27FC236}">
                <a16:creationId xmlns:a16="http://schemas.microsoft.com/office/drawing/2014/main" id="{9DA6D70C-46D7-4ADC-AC80-8FDA43D3BD7E}"/>
              </a:ext>
            </a:extLst>
          </p:cNvPr>
          <p:cNvSpPr/>
          <p:nvPr/>
        </p:nvSpPr>
        <p:spPr>
          <a:xfrm rot="15150686">
            <a:off x="1985571" y="807920"/>
            <a:ext cx="541398" cy="652080"/>
          </a:xfrm>
          <a:prstGeom prst="arc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5421EAA-A003-4BFA-A68F-6799C04406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6772" y="717342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5421EAA-A003-4BFA-A68F-6799C0440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6772" y="717342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831F9E7-EFD0-4CD5-96B6-BE1F84DBFF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8843" y="375929"/>
          <a:ext cx="384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" name="Equation" r:id="rId26" imgW="139680" imgH="203040" progId="Equation.DSMT4">
                  <p:embed/>
                </p:oleObj>
              </mc:Choice>
              <mc:Fallback>
                <p:oleObj name="Equation" r:id="rId26" imgW="1396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831F9E7-EFD0-4CD5-96B6-BE1F84DBF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28843" y="375929"/>
                        <a:ext cx="3841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EAF77F6F-19E9-47F8-B347-5E460366E29C}"/>
              </a:ext>
            </a:extLst>
          </p:cNvPr>
          <p:cNvCxnSpPr>
            <a:cxnSpLocks/>
          </p:cNvCxnSpPr>
          <p:nvPr/>
        </p:nvCxnSpPr>
        <p:spPr>
          <a:xfrm flipH="1">
            <a:off x="3099664" y="2677690"/>
            <a:ext cx="1366635" cy="392904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50250358-9CB9-44A7-9157-F377BC288B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16959" y="2235799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"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50250358-9CB9-44A7-9157-F377BC288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16959" y="2235799"/>
                        <a:ext cx="596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80834A4D-914C-4441-9B93-83B43FDDAC7F}"/>
              </a:ext>
            </a:extLst>
          </p:cNvPr>
          <p:cNvCxnSpPr>
            <a:cxnSpLocks/>
          </p:cNvCxnSpPr>
          <p:nvPr/>
        </p:nvCxnSpPr>
        <p:spPr>
          <a:xfrm flipH="1" flipV="1">
            <a:off x="2177143" y="1088571"/>
            <a:ext cx="1394852" cy="295337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>
            <a:extLst>
              <a:ext uri="{FF2B5EF4-FFF2-40B4-BE49-F238E27FC236}">
                <a16:creationId xmlns:a16="http://schemas.microsoft.com/office/drawing/2014/main" id="{FD092A66-A1C4-487F-9486-F7FB8CEBDE5C}"/>
              </a:ext>
            </a:extLst>
          </p:cNvPr>
          <p:cNvSpPr txBox="1"/>
          <p:nvPr/>
        </p:nvSpPr>
        <p:spPr>
          <a:xfrm>
            <a:off x="1133867" y="-26419"/>
            <a:ext cx="1023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ctron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6C3C974-674E-46A9-9ED5-B1047F7AEA54}"/>
              </a:ext>
            </a:extLst>
          </p:cNvPr>
          <p:cNvCxnSpPr>
            <a:cxnSpLocks/>
          </p:cNvCxnSpPr>
          <p:nvPr/>
        </p:nvCxnSpPr>
        <p:spPr>
          <a:xfrm flipV="1">
            <a:off x="9451513" y="581272"/>
            <a:ext cx="715204" cy="177013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6FFB88E-E8DE-4EE0-8CB7-B22FBDBC2923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9451513" y="2351401"/>
            <a:ext cx="2262061" cy="20154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AAC1826-2DEF-4D43-9978-781F217973A9}"/>
              </a:ext>
            </a:extLst>
          </p:cNvPr>
          <p:cNvCxnSpPr>
            <a:cxnSpLocks/>
          </p:cNvCxnSpPr>
          <p:nvPr/>
        </p:nvCxnSpPr>
        <p:spPr>
          <a:xfrm flipH="1" flipV="1">
            <a:off x="7494242" y="1659785"/>
            <a:ext cx="1957272" cy="69161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C07E092-473D-4DBA-B4BF-D843BE302021}"/>
              </a:ext>
            </a:extLst>
          </p:cNvPr>
          <p:cNvCxnSpPr>
            <a:cxnSpLocks/>
          </p:cNvCxnSpPr>
          <p:nvPr/>
        </p:nvCxnSpPr>
        <p:spPr>
          <a:xfrm>
            <a:off x="9451513" y="2351401"/>
            <a:ext cx="589237" cy="1737751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EA674D-BFE1-432D-AAAE-A9DB9905DF46}"/>
              </a:ext>
            </a:extLst>
          </p:cNvPr>
          <p:cNvCxnSpPr>
            <a:cxnSpLocks/>
          </p:cNvCxnSpPr>
          <p:nvPr/>
        </p:nvCxnSpPr>
        <p:spPr>
          <a:xfrm flipH="1" flipV="1">
            <a:off x="7502504" y="2261888"/>
            <a:ext cx="1949011" cy="89513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29D8AD-A267-4F44-A07F-4560496381A5}"/>
              </a:ext>
            </a:extLst>
          </p:cNvPr>
          <p:cNvCxnSpPr>
            <a:cxnSpLocks/>
          </p:cNvCxnSpPr>
          <p:nvPr/>
        </p:nvCxnSpPr>
        <p:spPr>
          <a:xfrm>
            <a:off x="7966573" y="2278716"/>
            <a:ext cx="2062690" cy="1800402"/>
          </a:xfrm>
          <a:prstGeom prst="straightConnector1">
            <a:avLst/>
          </a:prstGeom>
          <a:ln w="3175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9CFB016-0439-4D49-9949-BE311DF676F9}"/>
              </a:ext>
            </a:extLst>
          </p:cNvPr>
          <p:cNvCxnSpPr>
            <a:cxnSpLocks/>
          </p:cNvCxnSpPr>
          <p:nvPr/>
        </p:nvCxnSpPr>
        <p:spPr>
          <a:xfrm flipH="1">
            <a:off x="9145099" y="2351401"/>
            <a:ext cx="306414" cy="6843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7BF224E-23A7-4824-8725-43EB6F94F431}"/>
              </a:ext>
            </a:extLst>
          </p:cNvPr>
          <p:cNvCxnSpPr>
            <a:cxnSpLocks/>
          </p:cNvCxnSpPr>
          <p:nvPr/>
        </p:nvCxnSpPr>
        <p:spPr>
          <a:xfrm flipH="1">
            <a:off x="7953467" y="1898174"/>
            <a:ext cx="166634" cy="369718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D14143-9555-40F2-8633-3A901BAC0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60627"/>
              </p:ext>
            </p:extLst>
          </p:nvPr>
        </p:nvGraphicFramePr>
        <p:xfrm>
          <a:off x="7222166" y="1390008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3D14143-9555-40F2-8633-3A901BAC0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2166" y="1390008"/>
                        <a:ext cx="3524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CD39E0-94F5-42A8-BA65-0FA5925B6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22653"/>
              </p:ext>
            </p:extLst>
          </p:nvPr>
        </p:nvGraphicFramePr>
        <p:xfrm>
          <a:off x="10126189" y="171276"/>
          <a:ext cx="3524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CD39E0-94F5-42A8-BA65-0FA5925B6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6189" y="171276"/>
                        <a:ext cx="3524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B7347A-B186-4309-9CAD-BAFD3BA19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574"/>
              </p:ext>
            </p:extLst>
          </p:nvPr>
        </p:nvGraphicFramePr>
        <p:xfrm>
          <a:off x="11713574" y="4085862"/>
          <a:ext cx="387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1B7347A-B186-4309-9CAD-BAFD3BA19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13574" y="4085862"/>
                        <a:ext cx="3873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A8086A-3F31-4B85-B61E-ADE5CC5C6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04728"/>
              </p:ext>
            </p:extLst>
          </p:nvPr>
        </p:nvGraphicFramePr>
        <p:xfrm>
          <a:off x="10351220" y="361478"/>
          <a:ext cx="419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2A8086A-3F31-4B85-B61E-ADE5CC5C66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51220" y="361478"/>
                        <a:ext cx="419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13F1570-6C1D-4FF2-81E6-7EBECF86A69A}"/>
              </a:ext>
            </a:extLst>
          </p:cNvPr>
          <p:cNvCxnSpPr>
            <a:cxnSpLocks/>
          </p:cNvCxnSpPr>
          <p:nvPr/>
        </p:nvCxnSpPr>
        <p:spPr>
          <a:xfrm flipV="1">
            <a:off x="10276582" y="326950"/>
            <a:ext cx="230602" cy="54972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A08C66FC-BAA2-413E-B405-479C9B6A107C}"/>
              </a:ext>
            </a:extLst>
          </p:cNvPr>
          <p:cNvSpPr/>
          <p:nvPr/>
        </p:nvSpPr>
        <p:spPr>
          <a:xfrm rot="14495290">
            <a:off x="8411898" y="2155034"/>
            <a:ext cx="544589" cy="214001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0F2D139B-E10A-4D78-B256-047AC94C566D}"/>
              </a:ext>
            </a:extLst>
          </p:cNvPr>
          <p:cNvSpPr/>
          <p:nvPr/>
        </p:nvSpPr>
        <p:spPr>
          <a:xfrm rot="9723436">
            <a:off x="8763049" y="1594563"/>
            <a:ext cx="1234593" cy="1086452"/>
          </a:xfrm>
          <a:prstGeom prst="arc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50191B-EF8A-4D89-890A-FD500A407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71512"/>
              </p:ext>
            </p:extLst>
          </p:nvPr>
        </p:nvGraphicFramePr>
        <p:xfrm>
          <a:off x="9405594" y="2935000"/>
          <a:ext cx="384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" name="Equation" r:id="rId30" imgW="139680" imgH="228600" progId="Equation.DSMT4">
                  <p:embed/>
                </p:oleObj>
              </mc:Choice>
              <mc:Fallback>
                <p:oleObj name="Equation" r:id="rId30" imgW="1396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B50191B-EF8A-4D89-890A-FD500A407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5594" y="2935000"/>
                        <a:ext cx="384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76C207-2407-43B8-BCA1-3D236439D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15243"/>
              </p:ext>
            </p:extLst>
          </p:nvPr>
        </p:nvGraphicFramePr>
        <p:xfrm>
          <a:off x="8972755" y="2323678"/>
          <a:ext cx="4238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76C207-2407-43B8-BCA1-3D236439D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72755" y="2323678"/>
                        <a:ext cx="4238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C416307-27F9-420B-AE63-AF908C380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10708"/>
              </p:ext>
            </p:extLst>
          </p:nvPr>
        </p:nvGraphicFramePr>
        <p:xfrm>
          <a:off x="8229518" y="1979693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C416307-27F9-420B-AE63-AF908C380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9518" y="1979693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EDF44F-556D-4599-9AE9-566194114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17370"/>
              </p:ext>
            </p:extLst>
          </p:nvPr>
        </p:nvGraphicFramePr>
        <p:xfrm>
          <a:off x="8130570" y="1494870"/>
          <a:ext cx="5619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EDF44F-556D-4599-9AE9-566194114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30570" y="1494870"/>
                        <a:ext cx="5619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31A3B38-3CB1-464B-84FE-203A840E9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31705"/>
              </p:ext>
            </p:extLst>
          </p:nvPr>
        </p:nvGraphicFramePr>
        <p:xfrm>
          <a:off x="7640140" y="2305712"/>
          <a:ext cx="49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31A3B38-3CB1-464B-84FE-203A840E9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40140" y="2305712"/>
                        <a:ext cx="49371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F9E7BFD-4316-4004-8F9C-D51ECFFDB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4881"/>
              </p:ext>
            </p:extLst>
          </p:nvPr>
        </p:nvGraphicFramePr>
        <p:xfrm>
          <a:off x="9616487" y="3887716"/>
          <a:ext cx="457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F9E7BFD-4316-4004-8F9C-D51ECFFDB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616487" y="3887716"/>
                        <a:ext cx="4572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3866848-91B0-4AF5-9F32-C86F60906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68395"/>
              </p:ext>
            </p:extLst>
          </p:nvPr>
        </p:nvGraphicFramePr>
        <p:xfrm>
          <a:off x="9452149" y="2018906"/>
          <a:ext cx="42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37" imgW="152280" imgH="177480" progId="Equation.DSMT4">
                  <p:embed/>
                </p:oleObj>
              </mc:Choice>
              <mc:Fallback>
                <p:oleObj name="Equation" r:id="rId37" imgW="1522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3866848-91B0-4AF5-9F32-C86F60906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52149" y="2018906"/>
                        <a:ext cx="4222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273DE1C-A28D-4C88-A6D4-91D3099D310A}"/>
              </a:ext>
            </a:extLst>
          </p:cNvPr>
          <p:cNvCxnSpPr>
            <a:cxnSpLocks/>
          </p:cNvCxnSpPr>
          <p:nvPr/>
        </p:nvCxnSpPr>
        <p:spPr>
          <a:xfrm flipH="1" flipV="1">
            <a:off x="9428782" y="1195359"/>
            <a:ext cx="11845" cy="11778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>
            <a:extLst>
              <a:ext uri="{FF2B5EF4-FFF2-40B4-BE49-F238E27FC236}">
                <a16:creationId xmlns:a16="http://schemas.microsoft.com/office/drawing/2014/main" id="{DEFC8583-448E-4D65-90C7-C767032B10BE}"/>
              </a:ext>
            </a:extLst>
          </p:cNvPr>
          <p:cNvSpPr/>
          <p:nvPr/>
        </p:nvSpPr>
        <p:spPr>
          <a:xfrm rot="21313928">
            <a:off x="9171263" y="1381905"/>
            <a:ext cx="541398" cy="652080"/>
          </a:xfrm>
          <a:prstGeom prst="arc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6B0D09F-D625-4B73-AEE0-A64A88A06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5566"/>
              </p:ext>
            </p:extLst>
          </p:nvPr>
        </p:nvGraphicFramePr>
        <p:xfrm>
          <a:off x="9479901" y="1111409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38" imgW="126720" imgH="139680" progId="Equation.DSMT4">
                  <p:embed/>
                </p:oleObj>
              </mc:Choice>
              <mc:Fallback>
                <p:oleObj name="Equation" r:id="rId38" imgW="126720" imgH="1396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6B0D09F-D625-4B73-AEE0-A64A88A06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79901" y="1111409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70E2A66-48F2-4F97-845D-1525195EF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156078"/>
              </p:ext>
            </p:extLst>
          </p:nvPr>
        </p:nvGraphicFramePr>
        <p:xfrm>
          <a:off x="9306292" y="669715"/>
          <a:ext cx="384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39" imgW="139680" imgH="203040" progId="Equation.DSMT4">
                  <p:embed/>
                </p:oleObj>
              </mc:Choice>
              <mc:Fallback>
                <p:oleObj name="Equation" r:id="rId39" imgW="13968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70E2A66-48F2-4F97-845D-1525195EF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06292" y="669715"/>
                        <a:ext cx="3841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595BFFB-C44A-465F-B468-EE7E6177E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13792"/>
              </p:ext>
            </p:extLst>
          </p:nvPr>
        </p:nvGraphicFramePr>
        <p:xfrm>
          <a:off x="11453112" y="3732704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40" imgW="215640" imgH="164880" progId="Equation.DSMT4">
                  <p:embed/>
                </p:oleObj>
              </mc:Choice>
              <mc:Fallback>
                <p:oleObj name="Equation" r:id="rId40" imgW="21564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595BFFB-C44A-465F-B468-EE7E6177E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453112" y="3732704"/>
                        <a:ext cx="596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08209ABA-BD82-40B5-A91F-8D67179E5434}"/>
              </a:ext>
            </a:extLst>
          </p:cNvPr>
          <p:cNvCxnSpPr>
            <a:cxnSpLocks/>
          </p:cNvCxnSpPr>
          <p:nvPr/>
        </p:nvCxnSpPr>
        <p:spPr>
          <a:xfrm flipH="1" flipV="1">
            <a:off x="10025743" y="936171"/>
            <a:ext cx="4554" cy="34470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>
            <a:extLst>
              <a:ext uri="{FF2B5EF4-FFF2-40B4-BE49-F238E27FC236}">
                <a16:creationId xmlns:a16="http://schemas.microsoft.com/office/drawing/2014/main" id="{0159703B-BEAC-4F3A-B734-C7B0576BFC62}"/>
              </a:ext>
            </a:extLst>
          </p:cNvPr>
          <p:cNvSpPr txBox="1"/>
          <p:nvPr/>
        </p:nvSpPr>
        <p:spPr>
          <a:xfrm>
            <a:off x="9303308" y="18380"/>
            <a:ext cx="1023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ectron</a:t>
            </a:r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7AB2C2AF-7124-469A-8DB7-8AA1182B234B}"/>
              </a:ext>
            </a:extLst>
          </p:cNvPr>
          <p:cNvCxnSpPr>
            <a:cxnSpLocks/>
          </p:cNvCxnSpPr>
          <p:nvPr/>
        </p:nvCxnSpPr>
        <p:spPr>
          <a:xfrm flipH="1" flipV="1">
            <a:off x="10024510" y="4085862"/>
            <a:ext cx="1461431" cy="86738"/>
          </a:xfrm>
          <a:prstGeom prst="line">
            <a:avLst/>
          </a:prstGeom>
          <a:ln w="12700">
            <a:solidFill>
              <a:srgbClr val="00206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A2548B13-ED51-4655-BF7B-6FB9CB9BE0D1}"/>
              </a:ext>
            </a:extLst>
          </p:cNvPr>
          <p:cNvCxnSpPr>
            <a:cxnSpLocks/>
          </p:cNvCxnSpPr>
          <p:nvPr/>
        </p:nvCxnSpPr>
        <p:spPr>
          <a:xfrm flipH="1" flipV="1">
            <a:off x="10035422" y="3609178"/>
            <a:ext cx="1490268" cy="589446"/>
          </a:xfrm>
          <a:prstGeom prst="straightConnector1">
            <a:avLst/>
          </a:prstGeom>
          <a:ln w="31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E22BBC37-6505-4BAF-8077-4B0BAF742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47798"/>
              </p:ext>
            </p:extLst>
          </p:nvPr>
        </p:nvGraphicFramePr>
        <p:xfrm>
          <a:off x="3115809" y="55563"/>
          <a:ext cx="411638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41" imgW="1485720" imgH="736560" progId="Equation.DSMT4">
                  <p:embed/>
                </p:oleObj>
              </mc:Choice>
              <mc:Fallback>
                <p:oleObj name="Equation" r:id="rId41" imgW="1485720" imgH="73656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E22BBC37-6505-4BAF-8077-4B0BAF742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115809" y="55563"/>
                        <a:ext cx="4116387" cy="2032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7279BE12-E067-41CA-9DFF-889A0009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38427"/>
              </p:ext>
            </p:extLst>
          </p:nvPr>
        </p:nvGraphicFramePr>
        <p:xfrm>
          <a:off x="99923" y="4588310"/>
          <a:ext cx="55943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43" imgW="2019240" imgH="711000" progId="Equation.DSMT4">
                  <p:embed/>
                </p:oleObj>
              </mc:Choice>
              <mc:Fallback>
                <p:oleObj name="Equation" r:id="rId43" imgW="2019240" imgH="7110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7279BE12-E067-41CA-9DFF-889A0009D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9923" y="4588310"/>
                        <a:ext cx="5594350" cy="19621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Arrow: Right 138">
            <a:extLst>
              <a:ext uri="{FF2B5EF4-FFF2-40B4-BE49-F238E27FC236}">
                <a16:creationId xmlns:a16="http://schemas.microsoft.com/office/drawing/2014/main" id="{6262E93F-3513-4838-9B03-C1FB941DBE79}"/>
              </a:ext>
            </a:extLst>
          </p:cNvPr>
          <p:cNvSpPr/>
          <p:nvPr/>
        </p:nvSpPr>
        <p:spPr>
          <a:xfrm>
            <a:off x="5238990" y="2858275"/>
            <a:ext cx="2656177" cy="484632"/>
          </a:xfrm>
          <a:prstGeom prst="rightArrow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r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7F4E17-7E9A-47F4-A83D-1CC035196FF9}"/>
              </a:ext>
            </a:extLst>
          </p:cNvPr>
          <p:cNvSpPr txBox="1"/>
          <p:nvPr/>
        </p:nvSpPr>
        <p:spPr>
          <a:xfrm>
            <a:off x="6216438" y="2904343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51" name="Arc 150">
            <a:extLst>
              <a:ext uri="{FF2B5EF4-FFF2-40B4-BE49-F238E27FC236}">
                <a16:creationId xmlns:a16="http://schemas.microsoft.com/office/drawing/2014/main" id="{AAFB3BDB-78DD-4834-BB89-B2D4EC791969}"/>
              </a:ext>
            </a:extLst>
          </p:cNvPr>
          <p:cNvSpPr/>
          <p:nvPr/>
        </p:nvSpPr>
        <p:spPr>
          <a:xfrm rot="3430891">
            <a:off x="2424384" y="1419153"/>
            <a:ext cx="793872" cy="1321313"/>
          </a:xfrm>
          <a:prstGeom prst="arc">
            <a:avLst>
              <a:gd name="adj1" fmla="val 19159228"/>
              <a:gd name="adj2" fmla="val 2577306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Arc 151">
            <a:extLst>
              <a:ext uri="{FF2B5EF4-FFF2-40B4-BE49-F238E27FC236}">
                <a16:creationId xmlns:a16="http://schemas.microsoft.com/office/drawing/2014/main" id="{0EBA649D-F83E-486E-8F69-52F4CAF64630}"/>
              </a:ext>
            </a:extLst>
          </p:cNvPr>
          <p:cNvSpPr/>
          <p:nvPr/>
        </p:nvSpPr>
        <p:spPr>
          <a:xfrm rot="3430891">
            <a:off x="9738623" y="2395114"/>
            <a:ext cx="914400" cy="914400"/>
          </a:xfrm>
          <a:prstGeom prst="arc">
            <a:avLst>
              <a:gd name="adj1" fmla="val 21425151"/>
              <a:gd name="adj2" fmla="val 5630800"/>
            </a:avLst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" name="Object 152">
            <a:extLst>
              <a:ext uri="{FF2B5EF4-FFF2-40B4-BE49-F238E27FC236}">
                <a16:creationId xmlns:a16="http://schemas.microsoft.com/office/drawing/2014/main" id="{DFD6E52D-AC8D-4C30-9C7B-0A6A01F2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51175"/>
              </p:ext>
            </p:extLst>
          </p:nvPr>
        </p:nvGraphicFramePr>
        <p:xfrm>
          <a:off x="10217258" y="3198712"/>
          <a:ext cx="349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153" name="Object 152">
                        <a:extLst>
                          <a:ext uri="{FF2B5EF4-FFF2-40B4-BE49-F238E27FC236}">
                            <a16:creationId xmlns:a16="http://schemas.microsoft.com/office/drawing/2014/main" id="{DFD6E52D-AC8D-4C30-9C7B-0A6A01F2D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217258" y="3198712"/>
                        <a:ext cx="349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>
            <a:extLst>
              <a:ext uri="{FF2B5EF4-FFF2-40B4-BE49-F238E27FC236}">
                <a16:creationId xmlns:a16="http://schemas.microsoft.com/office/drawing/2014/main" id="{E54AF388-F123-4FEA-95D3-61CC7662D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48821"/>
              </p:ext>
            </p:extLst>
          </p:nvPr>
        </p:nvGraphicFramePr>
        <p:xfrm>
          <a:off x="3013627" y="2257958"/>
          <a:ext cx="349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154" name="Object 153">
                        <a:extLst>
                          <a:ext uri="{FF2B5EF4-FFF2-40B4-BE49-F238E27FC236}">
                            <a16:creationId xmlns:a16="http://schemas.microsoft.com/office/drawing/2014/main" id="{E54AF388-F123-4FEA-95D3-61CC7662D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013627" y="2257958"/>
                        <a:ext cx="349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Straight Arrow Connector 160">
            <a:extLst>
              <a:ext uri="{FF2B5EF4-FFF2-40B4-BE49-F238E27FC236}">
                <a16:creationId xmlns:a16="http://schemas.microsoft.com/office/drawing/2014/main" id="{1F730D5B-3FF0-43BC-92A0-531489E0F010}"/>
              </a:ext>
            </a:extLst>
          </p:cNvPr>
          <p:cNvCxnSpPr>
            <a:cxnSpLocks/>
          </p:cNvCxnSpPr>
          <p:nvPr/>
        </p:nvCxnSpPr>
        <p:spPr>
          <a:xfrm>
            <a:off x="2166550" y="1773836"/>
            <a:ext cx="933113" cy="1279071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>
            <a:extLst>
              <a:ext uri="{FF2B5EF4-FFF2-40B4-BE49-F238E27FC236}">
                <a16:creationId xmlns:a16="http://schemas.microsoft.com/office/drawing/2014/main" id="{2FCBE3AD-21BA-4F44-B9D7-B0F118F98288}"/>
              </a:ext>
            </a:extLst>
          </p:cNvPr>
          <p:cNvCxnSpPr>
            <a:cxnSpLocks/>
          </p:cNvCxnSpPr>
          <p:nvPr/>
        </p:nvCxnSpPr>
        <p:spPr>
          <a:xfrm>
            <a:off x="9434899" y="2346713"/>
            <a:ext cx="615809" cy="1311382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D452782A-376C-4BBA-856B-83C1ED4AF95C}"/>
              </a:ext>
            </a:extLst>
          </p:cNvPr>
          <p:cNvCxnSpPr>
            <a:cxnSpLocks/>
          </p:cNvCxnSpPr>
          <p:nvPr/>
        </p:nvCxnSpPr>
        <p:spPr>
          <a:xfrm>
            <a:off x="7955683" y="1806932"/>
            <a:ext cx="25032" cy="507871"/>
          </a:xfrm>
          <a:prstGeom prst="line">
            <a:avLst/>
          </a:prstGeom>
          <a:ln w="3175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Object 170">
            <a:extLst>
              <a:ext uri="{FF2B5EF4-FFF2-40B4-BE49-F238E27FC236}">
                <a16:creationId xmlns:a16="http://schemas.microsoft.com/office/drawing/2014/main" id="{7D5DB47C-8E5F-44FC-B042-D1100FE3E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2373"/>
              </p:ext>
            </p:extLst>
          </p:nvPr>
        </p:nvGraphicFramePr>
        <p:xfrm>
          <a:off x="7804087" y="1318243"/>
          <a:ext cx="42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49" imgW="152280" imgH="190440" progId="Equation.DSMT4">
                  <p:embed/>
                </p:oleObj>
              </mc:Choice>
              <mc:Fallback>
                <p:oleObj name="Equation" r:id="rId49" imgW="152280" imgH="190440" progId="Equation.DSMT4">
                  <p:embed/>
                  <p:pic>
                    <p:nvPicPr>
                      <p:cNvPr id="171" name="Object 170">
                        <a:extLst>
                          <a:ext uri="{FF2B5EF4-FFF2-40B4-BE49-F238E27FC236}">
                            <a16:creationId xmlns:a16="http://schemas.microsoft.com/office/drawing/2014/main" id="{7D5DB47C-8E5F-44FC-B042-D1100FE3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804087" y="1318243"/>
                        <a:ext cx="4222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2BE8BEBB-AF0D-4050-A558-E43CD104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76251"/>
              </p:ext>
            </p:extLst>
          </p:nvPr>
        </p:nvGraphicFramePr>
        <p:xfrm>
          <a:off x="5794777" y="4596470"/>
          <a:ext cx="62261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51" imgW="2247840" imgH="634680" progId="Equation.DSMT4">
                  <p:embed/>
                </p:oleObj>
              </mc:Choice>
              <mc:Fallback>
                <p:oleObj name="Equation" r:id="rId51" imgW="2247840" imgH="63468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2BE8BEBB-AF0D-4050-A558-E43CD104C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794777" y="4596470"/>
                        <a:ext cx="6226175" cy="1752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F5784402-D83F-4F21-BECB-1FBDD897F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15221"/>
              </p:ext>
            </p:extLst>
          </p:nvPr>
        </p:nvGraphicFramePr>
        <p:xfrm>
          <a:off x="2567701" y="1888437"/>
          <a:ext cx="384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53" imgW="139680" imgH="215640" progId="Equation.DSMT4">
                  <p:embed/>
                </p:oleObj>
              </mc:Choice>
              <mc:Fallback>
                <p:oleObj name="Equation" r:id="rId53" imgW="139680" imgH="21564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F5784402-D83F-4F21-BECB-1FBDD897F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567701" y="1888437"/>
                        <a:ext cx="384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E318AC36-6328-4B43-B845-AAE868DE8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0416"/>
              </p:ext>
            </p:extLst>
          </p:nvPr>
        </p:nvGraphicFramePr>
        <p:xfrm>
          <a:off x="9690467" y="2497504"/>
          <a:ext cx="384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55" imgW="139680" imgH="215640" progId="Equation.DSMT4">
                  <p:embed/>
                </p:oleObj>
              </mc:Choice>
              <mc:Fallback>
                <p:oleObj name="Equation" r:id="rId55" imgW="139680" imgH="215640" progId="Equation.DSMT4">
                  <p:embed/>
                  <p:pic>
                    <p:nvPicPr>
                      <p:cNvPr id="174" name="Object 173">
                        <a:extLst>
                          <a:ext uri="{FF2B5EF4-FFF2-40B4-BE49-F238E27FC236}">
                            <a16:creationId xmlns:a16="http://schemas.microsoft.com/office/drawing/2014/main" id="{E318AC36-6328-4B43-B845-AAE868DE8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690467" y="2497504"/>
                        <a:ext cx="384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>
            <a:extLst>
              <a:ext uri="{FF2B5EF4-FFF2-40B4-BE49-F238E27FC236}">
                <a16:creationId xmlns:a16="http://schemas.microsoft.com/office/drawing/2014/main" id="{CA891138-85FE-4B73-B218-6463C277CF2B}"/>
              </a:ext>
            </a:extLst>
          </p:cNvPr>
          <p:cNvSpPr txBox="1"/>
          <p:nvPr/>
        </p:nvSpPr>
        <p:spPr>
          <a:xfrm>
            <a:off x="7720637" y="6431672"/>
            <a:ext cx="336991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ign from corresponding formulas</a:t>
            </a:r>
          </a:p>
        </p:txBody>
      </p: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E546DF6F-ACB4-462D-90CF-C168B1DCA596}"/>
              </a:ext>
            </a:extLst>
          </p:cNvPr>
          <p:cNvCxnSpPr>
            <a:cxnSpLocks/>
            <a:stCxn id="176" idx="0"/>
          </p:cNvCxnSpPr>
          <p:nvPr/>
        </p:nvCxnSpPr>
        <p:spPr>
          <a:xfrm flipV="1">
            <a:off x="9405594" y="6143261"/>
            <a:ext cx="333231" cy="288411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>
            <a:extLst>
              <a:ext uri="{FF2B5EF4-FFF2-40B4-BE49-F238E27FC236}">
                <a16:creationId xmlns:a16="http://schemas.microsoft.com/office/drawing/2014/main" id="{E43DBDD9-B327-4BF6-89A1-15784788378B}"/>
              </a:ext>
            </a:extLst>
          </p:cNvPr>
          <p:cNvCxnSpPr>
            <a:cxnSpLocks/>
          </p:cNvCxnSpPr>
          <p:nvPr/>
        </p:nvCxnSpPr>
        <p:spPr>
          <a:xfrm>
            <a:off x="8130570" y="2429402"/>
            <a:ext cx="234057" cy="183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>
            <a:extLst>
              <a:ext uri="{FF2B5EF4-FFF2-40B4-BE49-F238E27FC236}">
                <a16:creationId xmlns:a16="http://schemas.microsoft.com/office/drawing/2014/main" id="{E79C88D7-DDEC-4680-9EB9-2C57CC9BA9F5}"/>
              </a:ext>
            </a:extLst>
          </p:cNvPr>
          <p:cNvCxnSpPr>
            <a:cxnSpLocks/>
          </p:cNvCxnSpPr>
          <p:nvPr/>
        </p:nvCxnSpPr>
        <p:spPr>
          <a:xfrm flipH="1" flipV="1">
            <a:off x="8175171" y="2296886"/>
            <a:ext cx="180676" cy="150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>
            <a:extLst>
              <a:ext uri="{FF2B5EF4-FFF2-40B4-BE49-F238E27FC236}">
                <a16:creationId xmlns:a16="http://schemas.microsoft.com/office/drawing/2014/main" id="{8E24E8EF-A3BE-4D31-9434-63918B96F320}"/>
              </a:ext>
            </a:extLst>
          </p:cNvPr>
          <p:cNvCxnSpPr/>
          <p:nvPr/>
        </p:nvCxnSpPr>
        <p:spPr>
          <a:xfrm flipV="1">
            <a:off x="9945553" y="3589946"/>
            <a:ext cx="0" cy="1850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>
            <a:extLst>
              <a:ext uri="{FF2B5EF4-FFF2-40B4-BE49-F238E27FC236}">
                <a16:creationId xmlns:a16="http://schemas.microsoft.com/office/drawing/2014/main" id="{DEE9DF6B-D099-45B1-8C45-AF0938E248FE}"/>
              </a:ext>
            </a:extLst>
          </p:cNvPr>
          <p:cNvCxnSpPr/>
          <p:nvPr/>
        </p:nvCxnSpPr>
        <p:spPr>
          <a:xfrm>
            <a:off x="9934667" y="3589946"/>
            <a:ext cx="108857" cy="1959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>
            <a:extLst>
              <a:ext uri="{FF2B5EF4-FFF2-40B4-BE49-F238E27FC236}">
                <a16:creationId xmlns:a16="http://schemas.microsoft.com/office/drawing/2014/main" id="{B19422F4-E941-4415-9315-829893829D94}"/>
              </a:ext>
            </a:extLst>
          </p:cNvPr>
          <p:cNvCxnSpPr/>
          <p:nvPr/>
        </p:nvCxnSpPr>
        <p:spPr>
          <a:xfrm>
            <a:off x="1197429" y="2373626"/>
            <a:ext cx="231414" cy="69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>
            <a:extLst>
              <a:ext uri="{FF2B5EF4-FFF2-40B4-BE49-F238E27FC236}">
                <a16:creationId xmlns:a16="http://schemas.microsoft.com/office/drawing/2014/main" id="{619D713A-DAFC-4911-B5C2-B3BA720EC12D}"/>
              </a:ext>
            </a:extLst>
          </p:cNvPr>
          <p:cNvCxnSpPr>
            <a:cxnSpLocks/>
          </p:cNvCxnSpPr>
          <p:nvPr/>
        </p:nvCxnSpPr>
        <p:spPr>
          <a:xfrm flipH="1">
            <a:off x="1216894" y="2449088"/>
            <a:ext cx="231857" cy="1480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D20430C-9E63-45CC-873D-AA6FF61DA5B6}"/>
              </a:ext>
            </a:extLst>
          </p:cNvPr>
          <p:cNvCxnSpPr/>
          <p:nvPr/>
        </p:nvCxnSpPr>
        <p:spPr>
          <a:xfrm>
            <a:off x="7966573" y="1819747"/>
            <a:ext cx="2063723" cy="18028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249DC17-BF1E-49DD-897E-3D50FBF9977D}"/>
              </a:ext>
            </a:extLst>
          </p:cNvPr>
          <p:cNvCxnSpPr>
            <a:cxnSpLocks/>
          </p:cNvCxnSpPr>
          <p:nvPr/>
        </p:nvCxnSpPr>
        <p:spPr>
          <a:xfrm>
            <a:off x="870983" y="2179570"/>
            <a:ext cx="2238514" cy="89306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14502632-0AB4-4E13-A70E-39D0B416B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32869"/>
              </p:ext>
            </p:extLst>
          </p:nvPr>
        </p:nvGraphicFramePr>
        <p:xfrm>
          <a:off x="645015" y="1722697"/>
          <a:ext cx="422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57" imgW="152280" imgH="190440" progId="Equation.DSMT4">
                  <p:embed/>
                </p:oleObj>
              </mc:Choice>
              <mc:Fallback>
                <p:oleObj name="Equation" r:id="rId57" imgW="152280" imgH="190440" progId="Equation.DSMT4">
                  <p:embed/>
                  <p:pic>
                    <p:nvPicPr>
                      <p:cNvPr id="171" name="Object 170">
                        <a:extLst>
                          <a:ext uri="{FF2B5EF4-FFF2-40B4-BE49-F238E27FC236}">
                            <a16:creationId xmlns:a16="http://schemas.microsoft.com/office/drawing/2014/main" id="{7D5DB47C-8E5F-44FC-B042-D1100FE3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45015" y="1722697"/>
                        <a:ext cx="4222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4A844B0-5824-41DA-A2F7-8D1CC2092FAB}"/>
              </a:ext>
            </a:extLst>
          </p:cNvPr>
          <p:cNvCxnSpPr>
            <a:cxnSpLocks/>
          </p:cNvCxnSpPr>
          <p:nvPr/>
        </p:nvCxnSpPr>
        <p:spPr>
          <a:xfrm flipH="1" flipV="1">
            <a:off x="785456" y="2154921"/>
            <a:ext cx="230866" cy="33737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5EFA0984-3495-4A54-9A38-26B68CDAE01B}"/>
              </a:ext>
            </a:extLst>
          </p:cNvPr>
          <p:cNvSpPr/>
          <p:nvPr/>
        </p:nvSpPr>
        <p:spPr>
          <a:xfrm>
            <a:off x="3069235" y="2993671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7779171F-C961-4D26-B0CD-430656DC7F97}"/>
              </a:ext>
            </a:extLst>
          </p:cNvPr>
          <p:cNvSpPr/>
          <p:nvPr/>
        </p:nvSpPr>
        <p:spPr>
          <a:xfrm>
            <a:off x="2110862" y="1743747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0AC88979-AF7E-4362-8F7A-F105CE4E6791}"/>
              </a:ext>
            </a:extLst>
          </p:cNvPr>
          <p:cNvSpPr/>
          <p:nvPr/>
        </p:nvSpPr>
        <p:spPr>
          <a:xfrm>
            <a:off x="7909624" y="2241003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99FAB9AD-DD5A-4D94-B377-B57F733121F5}"/>
              </a:ext>
            </a:extLst>
          </p:cNvPr>
          <p:cNvSpPr/>
          <p:nvPr/>
        </p:nvSpPr>
        <p:spPr>
          <a:xfrm>
            <a:off x="8095508" y="1849792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id="{568E57DF-852B-4B57-BF10-BE431EAEA368}"/>
              </a:ext>
            </a:extLst>
          </p:cNvPr>
          <p:cNvSpPr/>
          <p:nvPr/>
        </p:nvSpPr>
        <p:spPr>
          <a:xfrm>
            <a:off x="7909624" y="1781796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id="{6EC935A5-B39A-4AD5-B5DA-E2A4EA0FF18E}"/>
              </a:ext>
            </a:extLst>
          </p:cNvPr>
          <p:cNvSpPr/>
          <p:nvPr/>
        </p:nvSpPr>
        <p:spPr>
          <a:xfrm>
            <a:off x="773243" y="2156712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C6106628-68AB-40E3-87D4-EABC59545AD3}"/>
              </a:ext>
            </a:extLst>
          </p:cNvPr>
          <p:cNvSpPr/>
          <p:nvPr/>
        </p:nvSpPr>
        <p:spPr>
          <a:xfrm>
            <a:off x="9389644" y="2306072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6AB6C9BD-4447-40D5-AA41-7BAC3D2CD172}"/>
              </a:ext>
            </a:extLst>
          </p:cNvPr>
          <p:cNvSpPr/>
          <p:nvPr/>
        </p:nvSpPr>
        <p:spPr>
          <a:xfrm>
            <a:off x="11448080" y="4114498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D7DFAEDD-C22F-4B6A-8F2F-74D674D1B8D0}"/>
              </a:ext>
            </a:extLst>
          </p:cNvPr>
          <p:cNvSpPr/>
          <p:nvPr/>
        </p:nvSpPr>
        <p:spPr>
          <a:xfrm>
            <a:off x="4386634" y="2635953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D2C759A7-29A0-4FB2-85C6-330A348CB8D9}"/>
              </a:ext>
            </a:extLst>
          </p:cNvPr>
          <p:cNvSpPr/>
          <p:nvPr/>
        </p:nvSpPr>
        <p:spPr>
          <a:xfrm>
            <a:off x="969012" y="2460446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44B1612A-5B44-4DB7-B550-F1E4235247E0}"/>
              </a:ext>
            </a:extLst>
          </p:cNvPr>
          <p:cNvSpPr/>
          <p:nvPr/>
        </p:nvSpPr>
        <p:spPr>
          <a:xfrm>
            <a:off x="979028" y="2089164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10BDDCA0-202E-4E53-BC86-B69B2E0DAAA1}"/>
              </a:ext>
            </a:extLst>
          </p:cNvPr>
          <p:cNvSpPr/>
          <p:nvPr/>
        </p:nvSpPr>
        <p:spPr>
          <a:xfrm>
            <a:off x="3198570" y="3363536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>
            <a:extLst>
              <a:ext uri="{FF2B5EF4-FFF2-40B4-BE49-F238E27FC236}">
                <a16:creationId xmlns:a16="http://schemas.microsoft.com/office/drawing/2014/main" id="{0F5A2929-C279-42E4-93E2-69BEA9C6D241}"/>
              </a:ext>
            </a:extLst>
          </p:cNvPr>
          <p:cNvSpPr/>
          <p:nvPr/>
        </p:nvSpPr>
        <p:spPr>
          <a:xfrm>
            <a:off x="9989259" y="3579413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6A6B91F9-B32E-400B-8C10-C10C7F97E322}"/>
              </a:ext>
            </a:extLst>
          </p:cNvPr>
          <p:cNvSpPr/>
          <p:nvPr/>
        </p:nvSpPr>
        <p:spPr>
          <a:xfrm>
            <a:off x="9978741" y="4049344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408139C8-368E-4125-B5B1-0BF46BEF1D81}"/>
              </a:ext>
            </a:extLst>
          </p:cNvPr>
          <p:cNvCxnSpPr>
            <a:cxnSpLocks/>
          </p:cNvCxnSpPr>
          <p:nvPr/>
        </p:nvCxnSpPr>
        <p:spPr>
          <a:xfrm flipH="1" flipV="1">
            <a:off x="9360722" y="2126160"/>
            <a:ext cx="171173" cy="595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72F5367-436C-4B1D-9A48-D7F4B646EE3C}"/>
              </a:ext>
            </a:extLst>
          </p:cNvPr>
          <p:cNvCxnSpPr/>
          <p:nvPr/>
        </p:nvCxnSpPr>
        <p:spPr>
          <a:xfrm flipH="1">
            <a:off x="9314181" y="2126160"/>
            <a:ext cx="46540" cy="15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7EB22FB8-A637-49F7-8D0E-025453264F46}"/>
              </a:ext>
            </a:extLst>
          </p:cNvPr>
          <p:cNvCxnSpPr/>
          <p:nvPr/>
        </p:nvCxnSpPr>
        <p:spPr>
          <a:xfrm flipH="1">
            <a:off x="9205324" y="2005593"/>
            <a:ext cx="231477" cy="59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CA61B5F-126D-463F-8C16-4D36627F13BA}"/>
              </a:ext>
            </a:extLst>
          </p:cNvPr>
          <p:cNvCxnSpPr/>
          <p:nvPr/>
        </p:nvCxnSpPr>
        <p:spPr>
          <a:xfrm>
            <a:off x="9204419" y="2012248"/>
            <a:ext cx="905" cy="3258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35CB0D1F-929D-49C9-91EE-26C17340DE08}"/>
              </a:ext>
            </a:extLst>
          </p:cNvPr>
          <p:cNvCxnSpPr>
            <a:cxnSpLocks/>
          </p:cNvCxnSpPr>
          <p:nvPr/>
        </p:nvCxnSpPr>
        <p:spPr>
          <a:xfrm flipH="1">
            <a:off x="2035629" y="1588193"/>
            <a:ext cx="145460" cy="446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2CC1370-C044-4738-A559-790687ADE1AD}"/>
              </a:ext>
            </a:extLst>
          </p:cNvPr>
          <p:cNvCxnSpPr>
            <a:cxnSpLocks/>
          </p:cNvCxnSpPr>
          <p:nvPr/>
        </p:nvCxnSpPr>
        <p:spPr>
          <a:xfrm>
            <a:off x="2024743" y="1632857"/>
            <a:ext cx="0" cy="163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AE7E5541-8C79-465B-90C2-7377CB808477}"/>
              </a:ext>
            </a:extLst>
          </p:cNvPr>
          <p:cNvCxnSpPr>
            <a:cxnSpLocks/>
          </p:cNvCxnSpPr>
          <p:nvPr/>
        </p:nvCxnSpPr>
        <p:spPr>
          <a:xfrm flipH="1" flipV="1">
            <a:off x="1828204" y="1610473"/>
            <a:ext cx="136172" cy="2981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E9374B95-468E-4721-8E62-3F43CF676C1D}"/>
              </a:ext>
            </a:extLst>
          </p:cNvPr>
          <p:cNvCxnSpPr>
            <a:cxnSpLocks/>
          </p:cNvCxnSpPr>
          <p:nvPr/>
        </p:nvCxnSpPr>
        <p:spPr>
          <a:xfrm flipV="1">
            <a:off x="1813018" y="1491343"/>
            <a:ext cx="233496" cy="1197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D23615EF-C3A1-43FC-955E-26D36540B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51771"/>
              </p:ext>
            </p:extLst>
          </p:nvPr>
        </p:nvGraphicFramePr>
        <p:xfrm>
          <a:off x="9628717" y="533060"/>
          <a:ext cx="422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58" imgW="152280" imgH="228600" progId="Equation.DSMT4">
                  <p:embed/>
                </p:oleObj>
              </mc:Choice>
              <mc:Fallback>
                <p:oleObj name="Equation" r:id="rId58" imgW="15228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F9E7BFD-4316-4004-8F9C-D51ECFFDB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9628717" y="533060"/>
                        <a:ext cx="4222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3C526EFD-FEF2-4E76-B971-E45BE8C11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25128"/>
              </p:ext>
            </p:extLst>
          </p:nvPr>
        </p:nvGraphicFramePr>
        <p:xfrm>
          <a:off x="2166550" y="686626"/>
          <a:ext cx="422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60" imgW="152280" imgH="228600" progId="Equation.DSMT4">
                  <p:embed/>
                </p:oleObj>
              </mc:Choice>
              <mc:Fallback>
                <p:oleObj name="Equation" r:id="rId60" imgW="152280" imgH="22860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D23615EF-C3A1-43FC-955E-26D36540B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2166550" y="686626"/>
                        <a:ext cx="4222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>
            <a:extLst>
              <a:ext uri="{FF2B5EF4-FFF2-40B4-BE49-F238E27FC236}">
                <a16:creationId xmlns:a16="http://schemas.microsoft.com/office/drawing/2014/main" id="{3FBD5148-88E7-4EF4-BBD7-6DB87B80DACD}"/>
              </a:ext>
            </a:extLst>
          </p:cNvPr>
          <p:cNvSpPr/>
          <p:nvPr/>
        </p:nvSpPr>
        <p:spPr>
          <a:xfrm>
            <a:off x="2122898" y="1034417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38661EC4-77D7-407E-8DEC-681FF039C7FF}"/>
              </a:ext>
            </a:extLst>
          </p:cNvPr>
          <p:cNvSpPr/>
          <p:nvPr/>
        </p:nvSpPr>
        <p:spPr>
          <a:xfrm>
            <a:off x="9967459" y="889435"/>
            <a:ext cx="94315" cy="1054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57F9327F-86B4-4502-A46D-B5E7D4C02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42585"/>
              </p:ext>
            </p:extLst>
          </p:nvPr>
        </p:nvGraphicFramePr>
        <p:xfrm>
          <a:off x="9998626" y="1806379"/>
          <a:ext cx="3492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62" imgW="126720" imgH="228600" progId="Equation.DSMT4">
                  <p:embed/>
                </p:oleObj>
              </mc:Choice>
              <mc:Fallback>
                <p:oleObj name="Equation" r:id="rId62" imgW="12672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095FE0F5-7D12-4EC9-8A67-712E8CB18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9998626" y="1806379"/>
                        <a:ext cx="3492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CC067F58-9F33-44EE-9B7E-0139028CF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81888"/>
              </p:ext>
            </p:extLst>
          </p:nvPr>
        </p:nvGraphicFramePr>
        <p:xfrm>
          <a:off x="2398293" y="1165227"/>
          <a:ext cx="3492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64" imgW="126720" imgH="228600" progId="Equation.DSMT4">
                  <p:embed/>
                </p:oleObj>
              </mc:Choice>
              <mc:Fallback>
                <p:oleObj name="Equation" r:id="rId64" imgW="12672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095FE0F5-7D12-4EC9-8A67-712E8CB18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2398293" y="1165227"/>
                        <a:ext cx="3492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0E1C50E-4A72-4568-8761-1BEDD6B1C1F5}"/>
              </a:ext>
            </a:extLst>
          </p:cNvPr>
          <p:cNvCxnSpPr>
            <a:cxnSpLocks/>
          </p:cNvCxnSpPr>
          <p:nvPr/>
        </p:nvCxnSpPr>
        <p:spPr>
          <a:xfrm flipH="1" flipV="1">
            <a:off x="10014857" y="326572"/>
            <a:ext cx="10886" cy="609599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CC66EE0-DEB9-4254-99AE-144B45EFDAA6}"/>
              </a:ext>
            </a:extLst>
          </p:cNvPr>
          <p:cNvCxnSpPr>
            <a:cxnSpLocks/>
          </p:cNvCxnSpPr>
          <p:nvPr/>
        </p:nvCxnSpPr>
        <p:spPr>
          <a:xfrm flipH="1" flipV="1">
            <a:off x="1796144" y="304801"/>
            <a:ext cx="380999" cy="761999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89123AAE-856F-46E3-A787-FAE7C572E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07001"/>
              </p:ext>
            </p:extLst>
          </p:nvPr>
        </p:nvGraphicFramePr>
        <p:xfrm>
          <a:off x="3113555" y="2525058"/>
          <a:ext cx="492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Equation" r:id="rId66" imgW="177480" imgH="190440" progId="Equation.DSMT4">
                  <p:embed/>
                </p:oleObj>
              </mc:Choice>
              <mc:Fallback>
                <p:oleObj name="Equation" r:id="rId66" imgW="177480" imgH="19044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14502632-0AB4-4E13-A70E-39D0B416B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3113555" y="2525058"/>
                        <a:ext cx="4921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EC87E906-2718-44B0-8357-3704DFD76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702"/>
              </p:ext>
            </p:extLst>
          </p:nvPr>
        </p:nvGraphicFramePr>
        <p:xfrm>
          <a:off x="9995213" y="3520463"/>
          <a:ext cx="4921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" name="Equation" r:id="rId68" imgW="177480" imgH="190440" progId="Equation.DSMT4">
                  <p:embed/>
                </p:oleObj>
              </mc:Choice>
              <mc:Fallback>
                <p:oleObj name="Equation" r:id="rId68" imgW="177480" imgH="190440" progId="Equation.DSMT4">
                  <p:embed/>
                  <p:pic>
                    <p:nvPicPr>
                      <p:cNvPr id="148" name="Object 147">
                        <a:extLst>
                          <a:ext uri="{FF2B5EF4-FFF2-40B4-BE49-F238E27FC236}">
                            <a16:creationId xmlns:a16="http://schemas.microsoft.com/office/drawing/2014/main" id="{89123AAE-856F-46E3-A787-FAE7C572E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9995213" y="3520463"/>
                        <a:ext cx="4921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769B3AC2-CCE4-4998-94FD-A4E077A4A2EE}"/>
              </a:ext>
            </a:extLst>
          </p:cNvPr>
          <p:cNvCxnSpPr/>
          <p:nvPr/>
        </p:nvCxnSpPr>
        <p:spPr>
          <a:xfrm flipH="1" flipV="1">
            <a:off x="10827844" y="3783988"/>
            <a:ext cx="262706" cy="2653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DAF5473A-42CB-4171-B7D3-795C78E609C1}"/>
              </a:ext>
            </a:extLst>
          </p:cNvPr>
          <p:cNvCxnSpPr/>
          <p:nvPr/>
        </p:nvCxnSpPr>
        <p:spPr>
          <a:xfrm>
            <a:off x="10838872" y="3783988"/>
            <a:ext cx="426356" cy="176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B55C64-B433-4D88-B791-D274DF7A1380}"/>
              </a:ext>
            </a:extLst>
          </p:cNvPr>
          <p:cNvCxnSpPr/>
          <p:nvPr/>
        </p:nvCxnSpPr>
        <p:spPr>
          <a:xfrm flipH="1" flipV="1">
            <a:off x="3862934" y="2688675"/>
            <a:ext cx="273637" cy="90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1AB48951-1A5A-4794-BB06-F732B3C220C8}"/>
              </a:ext>
            </a:extLst>
          </p:cNvPr>
          <p:cNvCxnSpPr>
            <a:cxnSpLocks/>
          </p:cNvCxnSpPr>
          <p:nvPr/>
        </p:nvCxnSpPr>
        <p:spPr>
          <a:xfrm flipV="1">
            <a:off x="3852907" y="2579914"/>
            <a:ext cx="348979" cy="957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41866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88</TotalTime>
  <Words>8</Words>
  <Application>Microsoft Office PowerPoint</Application>
  <PresentationFormat>Widescreen</PresentationFormat>
  <Paragraphs>5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y I. Eidelman x6321 13091V</dc:creator>
  <cp:lastModifiedBy>Yuriy I. Eidelman x6321 13091V</cp:lastModifiedBy>
  <cp:revision>55</cp:revision>
  <cp:lastPrinted>2018-08-17T15:27:22Z</cp:lastPrinted>
  <dcterms:created xsi:type="dcterms:W3CDTF">2018-07-30T18:56:12Z</dcterms:created>
  <dcterms:modified xsi:type="dcterms:W3CDTF">2018-08-19T16:44:36Z</dcterms:modified>
</cp:coreProperties>
</file>